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1F82A585" w:rsidR="001D3096" w:rsidRPr="001D3096" w:rsidRDefault="0050482B" w:rsidP="001D3096">
      <w:r>
        <w:rPr>
          <w:noProof/>
          <w:vertAlign w:val="subscript"/>
        </w:rPr>
        <w:drawing>
          <wp:anchor distT="0" distB="0" distL="114300" distR="114300" simplePos="0" relativeHeight="251659290" behindDoc="0" locked="0" layoutInCell="1" allowOverlap="1" wp14:anchorId="7AED4AE8" wp14:editId="43A80475">
            <wp:simplePos x="0" y="0"/>
            <wp:positionH relativeFrom="column">
              <wp:posOffset>-713266</wp:posOffset>
            </wp:positionH>
            <wp:positionV relativeFrom="paragraph">
              <wp:posOffset>-713266</wp:posOffset>
            </wp:positionV>
            <wp:extent cx="7547326" cy="10675885"/>
            <wp:effectExtent l="0" t="0" r="0" b="0"/>
            <wp:wrapNone/>
            <wp:docPr id="633941400" name="Picture 1" descr="OCR GCSE (9-1) Practice Materials Mathematics Alternative Paper - J560/01 Autumn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941400" name="Picture 1" descr="OCR GCSE (9-1) Practice Materials Mathematics Alternative Paper - J560/01 Autumn 2023 series"/>
                    <pic:cNvPicPr/>
                  </pic:nvPicPr>
                  <pic:blipFill>
                    <a:blip r:embed="rId11"/>
                    <a:stretch>
                      <a:fillRect/>
                    </a:stretch>
                  </pic:blipFill>
                  <pic:spPr>
                    <a:xfrm>
                      <a:off x="0" y="0"/>
                      <a:ext cx="7564925" cy="10700779"/>
                    </a:xfrm>
                    <a:prstGeom prst="rect">
                      <a:avLst/>
                    </a:prstGeom>
                  </pic:spPr>
                </pic:pic>
              </a:graphicData>
            </a:graphic>
            <wp14:sizeRelH relativeFrom="margin">
              <wp14:pctWidth>0</wp14:pctWidth>
            </wp14:sizeRelH>
            <wp14:sizeRelV relativeFrom="margin">
              <wp14:pctHeight>0</wp14:pctHeight>
            </wp14:sizeRelV>
          </wp:anchor>
        </w:drawing>
      </w:r>
      <w:r w:rsidR="009D1294">
        <w:rPr>
          <w:noProof/>
          <w:vertAlign w:val="subscript"/>
        </w:rPr>
        <mc:AlternateContent>
          <mc:Choice Requires="wps">
            <w:drawing>
              <wp:anchor distT="0" distB="0" distL="114300" distR="114300" simplePos="0" relativeHeight="251658244" behindDoc="0" locked="0" layoutInCell="1" allowOverlap="1" wp14:anchorId="09D1CB91" wp14:editId="78D0C0F3">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pic="http://schemas.openxmlformats.org/drawingml/2006/picture" xmlns:a14="http://schemas.microsoft.com/office/drawing/2010/main" xmlns:adec="http://schemas.microsoft.com/office/drawing/2017/decorative" xmlns:a16="http://schemas.microsoft.com/office/drawing/2014/main"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000000" w:rsidP="009D1294">
                            <w:pPr>
                              <w:jc w:val="right"/>
                              <w:rPr>
                                <w:b/>
                                <w:bCs/>
                                <w:color w:val="AF1829"/>
                                <w:sz w:val="28"/>
                                <w:szCs w:val="28"/>
                              </w:rPr>
                            </w:pPr>
                            <w:r>
                              <w:fldChar w:fldCharType="begin"/>
                            </w:r>
                            <w:r>
                              <w:instrText>HYPERLINK "https://www.ocr.org.uk/subjects/mathematics/"</w:instrText>
                            </w:r>
                            <w:r>
                              <w:fldChar w:fldCharType="separate"/>
                            </w:r>
                            <w:r w:rsidR="009D1294" w:rsidRPr="006C68B4">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82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000000" w:rsidP="009D1294">
                      <w:pPr>
                        <w:jc w:val="right"/>
                        <w:rPr>
                          <w:b/>
                          <w:bCs/>
                          <w:color w:val="AF1829"/>
                          <w:sz w:val="28"/>
                          <w:szCs w:val="28"/>
                        </w:rPr>
                      </w:pPr>
                      <w:r>
                        <w:fldChar w:fldCharType="begin"/>
                      </w:r>
                      <w:r>
                        <w:instrText>HYPERLINK "https://www.ocr.org.uk/subjects/mathematics/"</w:instrText>
                      </w:r>
                      <w:r>
                        <w:fldChar w:fldCharType="separate"/>
                      </w:r>
                      <w:r w:rsidR="009D1294" w:rsidRPr="006C68B4">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p>
    <w:p w14:paraId="71C82C8B" w14:textId="7A491AFE" w:rsidR="00A6233C" w:rsidRDefault="005C7D2B" w:rsidP="001D3096">
      <w:pPr>
        <w:sectPr w:rsidR="00A6233C" w:rsidSect="003F4D1B">
          <w:headerReference w:type="default" r:id="rId12"/>
          <w:footerReference w:type="default" r:id="rId13"/>
          <w:headerReference w:type="first" r:id="rId14"/>
          <w:footerReference w:type="first" r:id="rId15"/>
          <w:type w:val="continuous"/>
          <w:pgSz w:w="11920" w:h="16840"/>
          <w:pgMar w:top="1134" w:right="1134" w:bottom="851" w:left="1134" w:header="709" w:footer="567" w:gutter="0"/>
          <w:pgNumType w:start="2"/>
          <w:cols w:space="283"/>
          <w:docGrid w:linePitch="299"/>
        </w:sectPr>
      </w:pPr>
      <w:r>
        <w:rPr>
          <w:noProof/>
          <w:vertAlign w:val="subscript"/>
        </w:rPr>
        <mc:AlternateContent>
          <mc:Choice Requires="wps">
            <w:drawing>
              <wp:anchor distT="0" distB="0" distL="114300" distR="114300" simplePos="0" relativeHeight="251660314" behindDoc="0" locked="0" layoutInCell="1" allowOverlap="1" wp14:anchorId="619D7EA7" wp14:editId="0C9DFE8B">
                <wp:simplePos x="0" y="0"/>
                <wp:positionH relativeFrom="column">
                  <wp:posOffset>3927723</wp:posOffset>
                </wp:positionH>
                <wp:positionV relativeFrom="paragraph">
                  <wp:posOffset>9327184</wp:posOffset>
                </wp:positionV>
                <wp:extent cx="2647315" cy="467360"/>
                <wp:effectExtent l="0" t="0" r="635" b="8890"/>
                <wp:wrapNone/>
                <wp:docPr id="110795785" name="Text Box 110795785" descr="OCR GCSE (9-1) Practice Materials Mathematics J560/01 Alternative Paper Autumn 2022 series"/>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14:paraId="7B8947C0" w14:textId="77777777" w:rsidR="005C7D2B" w:rsidRPr="006C68B4" w:rsidRDefault="00000000" w:rsidP="005C7D2B">
                            <w:pPr>
                              <w:jc w:val="right"/>
                              <w:rPr>
                                <w:b/>
                                <w:bCs/>
                                <w:color w:val="AF1829"/>
                                <w:sz w:val="28"/>
                                <w:szCs w:val="28"/>
                              </w:rPr>
                            </w:pPr>
                            <w:hyperlink r:id="rId16" w:history="1">
                              <w:r w:rsidR="005C7D2B"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19D7EA7" id="Text Box 110795785" o:spid="_x0000_s1027" type="#_x0000_t202" alt="OCR GCSE (9-1) Practice Materials Mathematics J560/01 Alternative Paper Autumn 2022 series" style="position:absolute;margin-left:309.25pt;margin-top:734.4pt;width:208.45pt;height:36.8pt;z-index:25166031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" fillcolor="white [3212]" stroked="f">
                <v:textbox inset="0,0,0,0">
                  <w:txbxContent>
                    <w:p w14:paraId="7B8947C0" w14:textId="77777777" w:rsidR="005C7D2B" w:rsidRPr="006C68B4" w:rsidRDefault="00000000" w:rsidP="005C7D2B">
                      <w:pPr>
                        <w:jc w:val="right"/>
                        <w:rPr>
                          <w:b/>
                          <w:bCs/>
                          <w:color w:val="AF1829"/>
                          <w:sz w:val="28"/>
                          <w:szCs w:val="28"/>
                        </w:rPr>
                      </w:pPr>
                      <w:hyperlink r:id="rId17" w:history="1">
                        <w:r w:rsidR="005C7D2B" w:rsidRPr="006C68B4">
                          <w:rPr>
                            <w:rStyle w:val="Hyperlink"/>
                            <w:b/>
                            <w:bCs/>
                            <w:color w:val="AF1829"/>
                            <w:sz w:val="28"/>
                            <w:szCs w:val="28"/>
                            <w:u w:val="none"/>
                          </w:rPr>
                          <w:t>ocr.org.uk/maths</w:t>
                        </w:r>
                      </w:hyperlink>
                    </w:p>
                  </w:txbxContent>
                </v:textbox>
              </v:shape>
            </w:pict>
          </mc:Fallback>
        </mc:AlternateContent>
      </w:r>
    </w:p>
    <w:p w14:paraId="6CA561FF" w14:textId="5E3C91CB" w:rsidR="00F37F1D" w:rsidRDefault="001D3096" w:rsidP="001D3096">
      <w:pPr>
        <w:pStyle w:val="Mathsheading1"/>
      </w:pPr>
      <w:bookmarkStart w:id="0" w:name="_Hlk60732183"/>
      <w:bookmarkEnd w:id="0"/>
      <w:r>
        <w:lastRenderedPageBreak/>
        <w:t>Introduction</w:t>
      </w:r>
    </w:p>
    <w:p w14:paraId="0B7F32FE" w14:textId="77777777" w:rsidR="00773D1F" w:rsidRPr="009D1294" w:rsidRDefault="00773D1F" w:rsidP="00773D1F">
      <w:pPr>
        <w:spacing w:before="120" w:line="276" w:lineRule="auto"/>
        <w:rPr>
          <w:rFonts w:eastAsia="Times New Roman"/>
        </w:rPr>
      </w:pPr>
      <w:r w:rsidRPr="009D1294">
        <w:rPr>
          <w:rFonts w:eastAsia="Times New Roman"/>
        </w:rPr>
        <w:t>OCR’s Alternative Papers for GCSE (9-1) Mathematics are each created by taking one of our past papers and amending the numbers/graphs/diagrams/tables/etc. in its questions.</w:t>
      </w:r>
    </w:p>
    <w:p w14:paraId="29D3F070" w14:textId="24063EB4" w:rsidR="00773D1F" w:rsidRPr="009D1294" w:rsidRDefault="00773D1F" w:rsidP="00773D1F">
      <w:pPr>
        <w:spacing w:before="120" w:line="276" w:lineRule="auto"/>
        <w:rPr>
          <w:rFonts w:eastAsia="Times New Roman"/>
        </w:rPr>
      </w:pPr>
      <w:r w:rsidRPr="009D1294">
        <w:rPr>
          <w:rFonts w:eastAsia="Times New Roman"/>
        </w:rPr>
        <w:t xml:space="preserve">This Alternative Paper is an amended version of one of the </w:t>
      </w:r>
      <w:r w:rsidR="0050482B">
        <w:rPr>
          <w:rFonts w:eastAsia="Times New Roman"/>
        </w:rPr>
        <w:t>Autumn</w:t>
      </w:r>
      <w:r w:rsidRPr="009D1294">
        <w:rPr>
          <w:rFonts w:eastAsia="Times New Roman"/>
        </w:rPr>
        <w:t xml:space="preserve"> 202</w:t>
      </w:r>
      <w:r w:rsidR="0078768D" w:rsidRPr="009D1294">
        <w:rPr>
          <w:rFonts w:eastAsia="Times New Roman"/>
        </w:rPr>
        <w:t>3</w:t>
      </w:r>
      <w:r w:rsidRPr="009D1294">
        <w:rPr>
          <w:rFonts w:eastAsia="Times New Roman"/>
        </w:rPr>
        <w:t xml:space="preserve"> series papers. The wording and topics assessed are essentially the same, but the responses students need to make will be different. Using both this paper and the corresponding </w:t>
      </w:r>
      <w:r w:rsidR="0050482B">
        <w:rPr>
          <w:rFonts w:eastAsia="Times New Roman"/>
        </w:rPr>
        <w:t>Autumn</w:t>
      </w:r>
      <w:r w:rsidRPr="009D1294">
        <w:rPr>
          <w:rFonts w:eastAsia="Times New Roman"/>
        </w:rPr>
        <w:t xml:space="preserve"> 202</w:t>
      </w:r>
      <w:r w:rsidR="0078768D" w:rsidRPr="009D1294">
        <w:rPr>
          <w:rFonts w:eastAsia="Times New Roman"/>
        </w:rPr>
        <w:t>3</w:t>
      </w:r>
      <w:r w:rsidRPr="009D1294">
        <w:rPr>
          <w:rFonts w:eastAsia="Times New Roman"/>
        </w:rPr>
        <w:t xml:space="preserve"> exam paper with your students at different points in the year will allow you to monitor how their learning has progressed in the time between the two papers.</w:t>
      </w:r>
    </w:p>
    <w:p w14:paraId="42BBCFC8" w14:textId="6CEB76E3" w:rsidR="00773D1F" w:rsidRPr="009D1294" w:rsidRDefault="00773D1F" w:rsidP="00773D1F">
      <w:pPr>
        <w:spacing w:before="120" w:line="276" w:lineRule="auto"/>
        <w:rPr>
          <w:rFonts w:eastAsia="Times New Roman"/>
        </w:rPr>
      </w:pPr>
      <w:r w:rsidRPr="009D1294">
        <w:rPr>
          <w:rFonts w:eastAsia="Times New Roman"/>
        </w:rPr>
        <w:t>Please note that when students originally sat this paper in 202</w:t>
      </w:r>
      <w:r w:rsidR="0078768D" w:rsidRPr="009D1294">
        <w:rPr>
          <w:rFonts w:eastAsia="Times New Roman"/>
        </w:rPr>
        <w:t>3</w:t>
      </w:r>
      <w:r w:rsidRPr="009D1294">
        <w:rPr>
          <w:rFonts w:eastAsia="Times New Roman"/>
        </w:rPr>
        <w:t xml:space="preserve">, they were given a formulae sheet. Foundation tier and Higher tier formulae sheets are </w:t>
      </w:r>
      <w:r w:rsidR="00AA74E5" w:rsidRPr="009D1294">
        <w:rPr>
          <w:rFonts w:eastAsia="Times New Roman"/>
        </w:rPr>
        <w:t xml:space="preserve">published on </w:t>
      </w:r>
      <w:hyperlink r:id="rId18" w:history="1">
        <w:r w:rsidR="007D58FE" w:rsidRPr="009D1294">
          <w:rPr>
            <w:rStyle w:val="Hyperlink"/>
            <w:rFonts w:eastAsia="Times New Roman"/>
          </w:rPr>
          <w:t>Teach Cambridge</w:t>
        </w:r>
      </w:hyperlink>
      <w:r w:rsidR="007D58FE">
        <w:rPr>
          <w:rStyle w:val="Hyperlink"/>
          <w:rFonts w:eastAsia="Times New Roman"/>
        </w:rPr>
        <w:t xml:space="preserve"> </w:t>
      </w:r>
      <w:r w:rsidR="00AA74E5" w:rsidRPr="009D1294">
        <w:rPr>
          <w:rFonts w:eastAsia="Times New Roman"/>
        </w:rPr>
        <w:t>alongside the</w:t>
      </w:r>
      <w:r w:rsidRPr="009D1294">
        <w:rPr>
          <w:rFonts w:eastAsia="Times New Roman"/>
        </w:rPr>
        <w:t xml:space="preserve"> Alternative Paper</w:t>
      </w:r>
      <w:r w:rsidR="00BA7B0B" w:rsidRPr="009D1294">
        <w:rPr>
          <w:rFonts w:eastAsia="Times New Roman"/>
        </w:rPr>
        <w:t>s</w:t>
      </w:r>
      <w:r w:rsidRPr="009D1294">
        <w:rPr>
          <w:rFonts w:eastAsia="Times New Roman"/>
        </w:rPr>
        <w:t>, for use with students as required.</w:t>
      </w:r>
    </w:p>
    <w:p w14:paraId="6D16450A" w14:textId="6DEBC929" w:rsidR="001D3096" w:rsidRPr="00A360F8" w:rsidRDefault="001D3096" w:rsidP="001D3096">
      <w:pPr>
        <w:spacing w:before="120" w:line="276" w:lineRule="auto"/>
        <w:rPr>
          <w:rFonts w:eastAsia="Times New Roman"/>
          <w:color w:val="0000FF"/>
          <w:u w:val="single"/>
        </w:rPr>
      </w:pPr>
      <w:r w:rsidRPr="009D1294">
        <w:rPr>
          <w:rFonts w:eastAsia="Times New Roman"/>
        </w:rPr>
        <w:t>Additional Alternative Papers and past papers are available to download from</w:t>
      </w:r>
      <w:r w:rsidR="00C72AEE" w:rsidRPr="009D1294">
        <w:rPr>
          <w:rFonts w:eastAsia="Times New Roman"/>
        </w:rPr>
        <w:t xml:space="preserve"> </w:t>
      </w:r>
      <w:hyperlink r:id="rId19" w:history="1">
        <w:r w:rsidR="00A360F8" w:rsidRPr="009D1294">
          <w:rPr>
            <w:rStyle w:val="Hyperlink"/>
            <w:rFonts w:eastAsia="Times New Roman"/>
          </w:rPr>
          <w:t>Teach Cambridge</w:t>
        </w:r>
      </w:hyperlink>
      <w:r w:rsidR="00A360F8" w:rsidRPr="009D1294">
        <w:rPr>
          <w:rFonts w:eastAsia="Times New Roman"/>
        </w:rPr>
        <w:t>.</w:t>
      </w: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3F4D1B">
          <w:headerReference w:type="default" r:id="rId20"/>
          <w:footerReference w:type="default" r:id="rId21"/>
          <w:pgSz w:w="11920" w:h="16840"/>
          <w:pgMar w:top="1134" w:right="1134" w:bottom="851" w:left="1134" w:header="680" w:footer="454"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35985DB9"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b/>
          <w:bCs/>
          <w:color w:val="231F20"/>
          <w:sz w:val="40"/>
          <w:szCs w:val="40"/>
        </w:rPr>
        <w:t>-</w:t>
      </w:r>
      <w:r>
        <w:rPr>
          <w:rFonts w:eastAsia="Arial"/>
          <w:b/>
          <w:bCs/>
          <w:color w:val="231F20"/>
          <w:sz w:val="40"/>
          <w:szCs w:val="40"/>
        </w:rPr>
        <w:t>1) Mathematics</w:t>
      </w:r>
    </w:p>
    <w:p w14:paraId="47407536" w14:textId="6BDA07E8"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FF5405">
        <w:rPr>
          <w:rFonts w:eastAsia="Arial"/>
          <w:b/>
          <w:bCs/>
          <w:color w:val="231F20"/>
          <w:sz w:val="36"/>
          <w:szCs w:val="36"/>
        </w:rPr>
        <w:t>1</w:t>
      </w:r>
      <w:r w:rsidRPr="00B472B6">
        <w:rPr>
          <w:rFonts w:eastAsia="Arial"/>
          <w:b/>
          <w:bCs/>
          <w:color w:val="231F20"/>
          <w:sz w:val="36"/>
          <w:szCs w:val="36"/>
        </w:rPr>
        <w:t xml:space="preserve"> Paper </w:t>
      </w:r>
      <w:r w:rsidR="00FF5405">
        <w:rPr>
          <w:rFonts w:eastAsia="Arial"/>
          <w:b/>
          <w:bCs/>
          <w:color w:val="231F20"/>
          <w:sz w:val="36"/>
          <w:szCs w:val="36"/>
        </w:rPr>
        <w:t>1</w:t>
      </w:r>
      <w:r w:rsidRPr="00B472B6">
        <w:rPr>
          <w:rFonts w:eastAsia="Arial"/>
          <w:b/>
          <w:bCs/>
          <w:color w:val="231F20"/>
          <w:sz w:val="36"/>
          <w:szCs w:val="36"/>
        </w:rPr>
        <w:t xml:space="preserve"> </w:t>
      </w:r>
      <w:r w:rsidRPr="00D37CEE">
        <w:rPr>
          <w:rFonts w:eastAsia="Arial"/>
          <w:b/>
          <w:bCs/>
          <w:color w:val="231F20"/>
          <w:sz w:val="36"/>
          <w:szCs w:val="36"/>
        </w:rPr>
        <w:t>(Foundation Tier)</w:t>
      </w:r>
    </w:p>
    <w:p w14:paraId="0EDD7ADA" w14:textId="470B9334"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D37CEE">
        <w:rPr>
          <w:rFonts w:eastAsia="Arial"/>
          <w:b/>
          <w:bCs/>
          <w:color w:val="231F20"/>
          <w:sz w:val="36"/>
          <w:szCs w:val="36"/>
        </w:rPr>
        <w:t>(</w:t>
      </w:r>
      <w:r w:rsidR="0050482B">
        <w:rPr>
          <w:rFonts w:eastAsia="Arial"/>
          <w:b/>
          <w:bCs/>
          <w:color w:val="231F20"/>
          <w:sz w:val="36"/>
          <w:szCs w:val="36"/>
        </w:rPr>
        <w:t>Autumn</w:t>
      </w:r>
      <w:r w:rsidRPr="00D37CEE">
        <w:rPr>
          <w:rFonts w:eastAsia="Arial"/>
          <w:b/>
          <w:bCs/>
          <w:color w:val="231F20"/>
          <w:sz w:val="36"/>
          <w:szCs w:val="36"/>
        </w:rPr>
        <w:t xml:space="preserve"> 202</w:t>
      </w:r>
      <w:r w:rsidR="00CA405C" w:rsidRPr="00D37CEE">
        <w:rPr>
          <w:rFonts w:eastAsia="Arial"/>
          <w:b/>
          <w:bCs/>
          <w:color w:val="231F20"/>
          <w:sz w:val="36"/>
          <w:szCs w:val="36"/>
        </w:rPr>
        <w:t>3</w:t>
      </w:r>
      <w:r w:rsidRPr="00D37CEE">
        <w:rPr>
          <w:rFonts w:eastAsia="Arial"/>
          <w:b/>
          <w:bCs/>
          <w:color w:val="231F20"/>
          <w:sz w:val="36"/>
          <w:szCs w:val="36"/>
        </w:rPr>
        <w:t>)</w:t>
      </w:r>
    </w:p>
    <w:p w14:paraId="61BEB5B1" w14:textId="4E3C1226" w:rsidR="001145D4" w:rsidRDefault="001145D4" w:rsidP="001145D4"/>
    <w:p w14:paraId="6C4D1F7D" w14:textId="7426A073"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395143B1" w:rsidR="003D5E74" w:rsidRDefault="003D5E74" w:rsidP="003D5E74"/>
    <w:p w14:paraId="45B57B70" w14:textId="2F82C97D" w:rsidR="003D5E74" w:rsidRDefault="00325B85" w:rsidP="003D5E74">
      <w:r>
        <w:rPr>
          <w:rFonts w:eastAsia="Calibri"/>
          <w:noProof/>
          <w:sz w:val="16"/>
          <w:szCs w:val="16"/>
        </w:rPr>
        <mc:AlternateContent>
          <mc:Choice Requires="wps">
            <w:drawing>
              <wp:anchor distT="0" distB="0" distL="114300" distR="114300" simplePos="0" relativeHeight="251658242" behindDoc="0" locked="0" layoutInCell="1" allowOverlap="1" wp14:anchorId="126725E6" wp14:editId="1D561BCC">
                <wp:simplePos x="0" y="0"/>
                <wp:positionH relativeFrom="column">
                  <wp:posOffset>4343734</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77777777" w:rsidR="00CA405C" w:rsidRPr="00E11FBE" w:rsidRDefault="00CA405C" w:rsidP="00CA405C">
                            <w:pPr>
                              <w:spacing w:line="240" w:lineRule="auto"/>
                              <w:jc w:val="center"/>
                              <w:rPr>
                                <w:b/>
                                <w:bCs/>
                                <w:color w:val="FFFFFF" w:themeColor="background1"/>
                                <w:sz w:val="96"/>
                                <w:szCs w:val="96"/>
                              </w:rPr>
                            </w:pPr>
                            <w:r w:rsidRPr="00E11FBE">
                              <w:rPr>
                                <w:b/>
                                <w:bCs/>
                                <w:color w:val="FFFFFF" w:themeColor="background1"/>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8" alt="Foundation Tier" style="position:absolute;margin-left:342.05pt;margin-top:24.8pt;width:70.85pt;height:70.8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" fillcolor="#5a5a5a [2109]" stroked="f">
                <v:shadow on="t" color="black" opacity="22937f" origin=",.5" offset="0,.63889mm"/>
                <v:textbox inset="2mm,2mm,2mm,2mm">
                  <w:txbxContent>
                    <w:p w14:paraId="5DF90B3F" w14:textId="77777777" w:rsidR="00CA405C" w:rsidRPr="00E11FBE" w:rsidRDefault="00CA405C" w:rsidP="00CA405C">
                      <w:pPr>
                        <w:spacing w:line="240" w:lineRule="auto"/>
                        <w:jc w:val="center"/>
                        <w:rPr>
                          <w:b/>
                          <w:bCs/>
                          <w:color w:val="FFFFFF" w:themeColor="background1"/>
                          <w:sz w:val="96"/>
                          <w:szCs w:val="96"/>
                        </w:rPr>
                      </w:pPr>
                      <w:r w:rsidRPr="00E11FBE">
                        <w:rPr>
                          <w:b/>
                          <w:bCs/>
                          <w:color w:val="FFFFFF" w:themeColor="background1"/>
                          <w:sz w:val="96"/>
                          <w:szCs w:val="96"/>
                        </w:rPr>
                        <w:t>F</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7910B3B8">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9"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ABSug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" filled="f" strokecolor="#5a5a5a [2109]" strokeweight=".5pt">
                <v:textbo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30"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iozEw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1"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F/F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LnkX8UXDQAApkUAAA4AAAAAAAAAAAAAAAAALgIA&#10;AGRycy9lMm9Eb2MueG1sUEsBAi0AFAAGAAgAAAAhAAT9FqXgAAAACAEAAA8AAAAAAAAAAAAAAAAA&#10;cQ8AAGRycy9kb3ducmV2LnhtbFBLBQYAAAAABAAEAPMAAAB+EAAAAAA=&#10;">
                <v:group id="Group 160" o:spid="_x0000_s1032"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3"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4"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5"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6"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7"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8"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9"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rPr>
      </w:pPr>
      <w:r w:rsidRPr="003A19C4">
        <w:rPr>
          <w:rFonts w:eastAsia="Arial"/>
          <w:b/>
          <w:bCs/>
          <w:color w:val="231F20"/>
        </w:rPr>
        <w:t>INSTRUCTIONS</w:t>
      </w:r>
    </w:p>
    <w:p w14:paraId="5550D7FF" w14:textId="77777777" w:rsidR="001145D4" w:rsidRPr="00956B8D" w:rsidRDefault="001145D4">
      <w:pPr>
        <w:pStyle w:val="ListParagraph"/>
        <w:numPr>
          <w:ilvl w:val="0"/>
          <w:numId w:val="2"/>
        </w:numPr>
        <w:tabs>
          <w:tab w:val="clear" w:pos="567"/>
        </w:tabs>
        <w:ind w:left="425" w:hanging="425"/>
        <w:contextualSpacing w:val="0"/>
      </w:pPr>
      <w:r w:rsidRPr="00956B8D">
        <w:t>Use black ink. You can use an HB pencil, but only for graphs and diagrams.</w:t>
      </w:r>
    </w:p>
    <w:p w14:paraId="355F75D6" w14:textId="7F80998D" w:rsidR="002258F5" w:rsidRPr="00956B8D" w:rsidRDefault="00E061B1" w:rsidP="00E061B1">
      <w:pPr>
        <w:pStyle w:val="CoverInstFrontCover"/>
        <w:numPr>
          <w:ilvl w:val="0"/>
          <w:numId w:val="2"/>
        </w:numPr>
        <w:tabs>
          <w:tab w:val="clear" w:pos="283"/>
          <w:tab w:val="left" w:pos="426"/>
        </w:tabs>
        <w:ind w:left="426" w:hanging="426"/>
      </w:pPr>
      <w:r>
        <w:t>Write your answer to each question in the space provided. You can use extra paper if you need to, but you must clearly show your candidate number, the centre number and the question numbers</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A251DE">
        <w:rPr>
          <w:rFonts w:ascii="Times New Roman" w:hAnsi="Times New Roman"/>
          <w:szCs w:val="22"/>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A251DE">
        <w:rPr>
          <w:rFonts w:ascii="Times New Roman" w:hAnsi="Times New Roman"/>
          <w:szCs w:val="22"/>
        </w:rPr>
        <w:sym w:font="Symbol" w:char="F070"/>
      </w:r>
      <w:r w:rsidRPr="00A251DE">
        <w:rPr>
          <w:rFonts w:ascii="Times New Roman" w:hAnsi="Times New Roman"/>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olor w:val="231F20"/>
        </w:rPr>
      </w:pPr>
    </w:p>
    <w:p w14:paraId="04C95E29" w14:textId="77777777" w:rsidR="001145D4" w:rsidRPr="003A19C4" w:rsidRDefault="001145D4" w:rsidP="001145D4">
      <w:pPr>
        <w:tabs>
          <w:tab w:val="left" w:pos="426"/>
        </w:tabs>
        <w:spacing w:before="32"/>
        <w:ind w:right="-23"/>
        <w:rPr>
          <w:rFonts w:eastAsia="Arial"/>
        </w:rPr>
      </w:pPr>
      <w:r w:rsidRPr="003A19C4">
        <w:rPr>
          <w:rFonts w:eastAsia="Arial"/>
          <w:b/>
          <w:bCs/>
          <w:color w:val="231F20"/>
        </w:rPr>
        <w:t>INFORM</w:t>
      </w:r>
      <w:r w:rsidRPr="003A19C4">
        <w:rPr>
          <w:rFonts w:eastAsia="Arial"/>
          <w:b/>
          <w:bCs/>
          <w:color w:val="231F20"/>
          <w:spacing w:val="-16"/>
        </w:rPr>
        <w:t>A</w:t>
      </w:r>
      <w:r w:rsidRPr="003A19C4">
        <w:rPr>
          <w:rFonts w:eastAsia="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7854A31D"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8139CF">
        <w:rPr>
          <w:rStyle w:val="bold"/>
        </w:rPr>
        <w:t>2</w:t>
      </w:r>
      <w:r w:rsidR="003C4402" w:rsidRPr="008139CF">
        <w:rPr>
          <w:rStyle w:val="bold"/>
        </w:rPr>
        <w:t>2</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3F4D1B">
          <w:headerReference w:type="default" r:id="rId23"/>
          <w:footerReference w:type="default" r:id="rId24"/>
          <w:pgSz w:w="11900" w:h="16840"/>
          <w:pgMar w:top="1134" w:right="1134" w:bottom="851" w:left="1134" w:header="680" w:footer="454" w:gutter="0"/>
          <w:pgNumType w:start="1"/>
          <w:cols w:space="708"/>
          <w:docGrid w:linePitch="360"/>
        </w:sectPr>
      </w:pPr>
    </w:p>
    <w:p w14:paraId="462FB8AA" w14:textId="60E3EF91" w:rsidR="00B179D3" w:rsidRDefault="00B179D3" w:rsidP="00B179D3">
      <w:pPr>
        <w:jc w:val="center"/>
      </w:pPr>
    </w:p>
    <w:p w14:paraId="43F3FDCF" w14:textId="77777777" w:rsidR="00B179D3" w:rsidRDefault="00B179D3" w:rsidP="00B179D3">
      <w:pPr>
        <w:rPr>
          <w:rFonts w:eastAsia="Arial Unicode MS"/>
          <w:position w:val="-1"/>
        </w:rPr>
      </w:pPr>
    </w:p>
    <w:p w14:paraId="7D6DFF15" w14:textId="6379CDCA" w:rsidR="00382312" w:rsidRPr="00382312" w:rsidRDefault="00993BF6" w:rsidP="00530905">
      <w:pPr>
        <w:pStyle w:val="1a"/>
        <w:tabs>
          <w:tab w:val="clear" w:pos="454"/>
          <w:tab w:val="clear" w:pos="907"/>
          <w:tab w:val="left" w:pos="567"/>
          <w:tab w:val="left" w:pos="1134"/>
        </w:tabs>
      </w:pPr>
      <w:r>
        <w:rPr>
          <w:noProof/>
        </w:rPr>
        <w:drawing>
          <wp:anchor distT="0" distB="0" distL="114300" distR="114300" simplePos="0" relativeHeight="251663386" behindDoc="0" locked="0" layoutInCell="1" allowOverlap="1" wp14:anchorId="5E23DF10" wp14:editId="731A7CCA">
            <wp:simplePos x="0" y="0"/>
            <wp:positionH relativeFrom="column">
              <wp:posOffset>3175</wp:posOffset>
            </wp:positionH>
            <wp:positionV relativeFrom="paragraph">
              <wp:posOffset>380365</wp:posOffset>
            </wp:positionV>
            <wp:extent cx="2934970" cy="1987550"/>
            <wp:effectExtent l="0" t="0" r="0" b="0"/>
            <wp:wrapTopAndBottom/>
            <wp:docPr id="1794362457" name="Picture 1" descr="Solid shap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362457" name="Picture 1" descr="Solid shape&#10;"/>
                    <pic:cNvPicPr/>
                  </pic:nvPicPr>
                  <pic:blipFill>
                    <a:blip r:embed="rId25"/>
                    <a:stretch>
                      <a:fillRect/>
                    </a:stretch>
                  </pic:blipFill>
                  <pic:spPr>
                    <a:xfrm>
                      <a:off x="0" y="0"/>
                      <a:ext cx="2934970" cy="1987550"/>
                    </a:xfrm>
                    <a:prstGeom prst="rect">
                      <a:avLst/>
                    </a:prstGeom>
                  </pic:spPr>
                </pic:pic>
              </a:graphicData>
            </a:graphic>
            <wp14:sizeRelH relativeFrom="margin">
              <wp14:pctWidth>0</wp14:pctWidth>
            </wp14:sizeRelH>
            <wp14:sizeRelV relativeFrom="margin">
              <wp14:pctHeight>0</wp14:pctHeight>
            </wp14:sizeRelV>
          </wp:anchor>
        </w:drawing>
      </w:r>
      <w:r w:rsidR="00B179D3" w:rsidRPr="005D284A">
        <w:rPr>
          <w:b/>
          <w:bCs/>
        </w:rPr>
        <w:t>1</w:t>
      </w:r>
      <w:r w:rsidR="00B179D3">
        <w:tab/>
      </w:r>
      <w:r w:rsidR="00744A59" w:rsidRPr="003A19C4">
        <w:rPr>
          <w:b/>
        </w:rPr>
        <w:t>(</w:t>
      </w:r>
      <w:r w:rsidR="00744A59">
        <w:rPr>
          <w:b/>
        </w:rPr>
        <w:t>a</w:t>
      </w:r>
      <w:r w:rsidR="00744A59" w:rsidRPr="003A19C4">
        <w:rPr>
          <w:b/>
        </w:rPr>
        <w:t>)</w:t>
      </w:r>
      <w:r w:rsidR="00744A59">
        <w:rPr>
          <w:b/>
        </w:rPr>
        <w:tab/>
      </w:r>
      <w:r w:rsidR="00530905">
        <w:rPr>
          <w:b/>
        </w:rPr>
        <w:tab/>
      </w:r>
      <w:r w:rsidR="00382312" w:rsidRPr="00382312">
        <w:t>Write down the mathematical name of this solid.</w:t>
      </w:r>
    </w:p>
    <w:p w14:paraId="025CCFAF" w14:textId="602AC2A3" w:rsidR="00B179D3" w:rsidRPr="005672E7" w:rsidRDefault="00382312" w:rsidP="00530905">
      <w:pPr>
        <w:pStyle w:val="ListParagraph"/>
        <w:tabs>
          <w:tab w:val="left" w:pos="1134"/>
        </w:tabs>
        <w:ind w:left="0"/>
      </w:pPr>
      <w:r w:rsidRPr="00382312">
        <w:rPr>
          <w:rFonts w:cs="Arial"/>
          <w:color w:val="000000"/>
          <w:szCs w:val="22"/>
        </w:rPr>
        <w:tab/>
      </w:r>
      <w:r w:rsidRPr="00382312">
        <w:rPr>
          <w:rFonts w:cs="Arial"/>
          <w:color w:val="000000"/>
          <w:szCs w:val="22"/>
        </w:rPr>
        <w:tab/>
        <w:t>Choose from the list of names in the box.</w:t>
      </w:r>
    </w:p>
    <w:p w14:paraId="38B0249D" w14:textId="58721EF9" w:rsidR="007F79AB" w:rsidRDefault="001579C3" w:rsidP="00B179D3">
      <w:r>
        <w:rPr>
          <w:noProof/>
        </w:rPr>
        <mc:AlternateContent>
          <mc:Choice Requires="wps">
            <w:drawing>
              <wp:anchor distT="45720" distB="45720" distL="114300" distR="114300" simplePos="0" relativeHeight="251658245" behindDoc="0" locked="0" layoutInCell="1" allowOverlap="1" wp14:anchorId="68D6EEFB" wp14:editId="1AF223C6">
                <wp:simplePos x="0" y="0"/>
                <wp:positionH relativeFrom="column">
                  <wp:posOffset>3036878</wp:posOffset>
                </wp:positionH>
                <wp:positionV relativeFrom="paragraph">
                  <wp:posOffset>235585</wp:posOffset>
                </wp:positionV>
                <wp:extent cx="2360930" cy="1404620"/>
                <wp:effectExtent l="0" t="0" r="22860" b="11430"/>
                <wp:wrapSquare wrapText="bothSides"/>
                <wp:docPr id="850786815" name="Text Box 8507868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164B6CAC" w14:textId="77777777" w:rsidR="007F79AB" w:rsidRPr="00347B05" w:rsidRDefault="007F79AB" w:rsidP="007F79AB">
                            <w:pPr>
                              <w:jc w:val="center"/>
                              <w:rPr>
                                <w:rFonts w:asciiTheme="majorHAnsi" w:hAnsiTheme="majorHAnsi" w:cstheme="majorHAnsi"/>
                              </w:rPr>
                            </w:pPr>
                            <w:r w:rsidRPr="00347B05">
                              <w:rPr>
                                <w:rFonts w:asciiTheme="majorHAnsi" w:hAnsiTheme="majorHAnsi" w:cstheme="majorHAnsi"/>
                              </w:rPr>
                              <w:t>cone     cube     cuboid     cylinder</w:t>
                            </w:r>
                          </w:p>
                          <w:p w14:paraId="6694BC7A" w14:textId="77777777" w:rsidR="007F79AB" w:rsidRPr="00347B05" w:rsidRDefault="007F79AB" w:rsidP="007F79AB">
                            <w:pPr>
                              <w:jc w:val="center"/>
                              <w:rPr>
                                <w:rFonts w:asciiTheme="majorHAnsi" w:hAnsiTheme="majorHAnsi" w:cstheme="majorHAnsi"/>
                              </w:rPr>
                            </w:pPr>
                          </w:p>
                          <w:p w14:paraId="30C031EE" w14:textId="730F84C9" w:rsidR="007F79AB" w:rsidRPr="00347B05" w:rsidRDefault="007F79AB" w:rsidP="007F79AB">
                            <w:pPr>
                              <w:jc w:val="center"/>
                              <w:rPr>
                                <w:rFonts w:asciiTheme="majorHAnsi" w:hAnsiTheme="majorHAnsi" w:cstheme="majorHAnsi"/>
                              </w:rPr>
                            </w:pPr>
                            <w:r w:rsidRPr="00347B05">
                              <w:rPr>
                                <w:rFonts w:asciiTheme="majorHAnsi" w:hAnsiTheme="majorHAnsi" w:cstheme="majorHAnsi"/>
                              </w:rPr>
                              <w:t>prism     pyramid     spher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8D6EEFB" id="Text Box 850786815" o:spid="_x0000_s1040" type="#_x0000_t202" style="position:absolute;margin-left:239.1pt;margin-top:18.55pt;width:185.9pt;height:110.6pt;z-index:251658245;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">
                <v:textbox style="mso-fit-shape-to-text:t">
                  <w:txbxContent>
                    <w:p w14:paraId="164B6CAC" w14:textId="77777777" w:rsidR="007F79AB" w:rsidRPr="00347B05" w:rsidRDefault="007F79AB" w:rsidP="007F79AB">
                      <w:pPr>
                        <w:jc w:val="center"/>
                        <w:rPr>
                          <w:rFonts w:asciiTheme="majorHAnsi" w:hAnsiTheme="majorHAnsi" w:cstheme="majorHAnsi"/>
                        </w:rPr>
                      </w:pPr>
                      <w:r w:rsidRPr="00347B05">
                        <w:rPr>
                          <w:rFonts w:asciiTheme="majorHAnsi" w:hAnsiTheme="majorHAnsi" w:cstheme="majorHAnsi"/>
                        </w:rPr>
                        <w:t>cone     cube     cuboid     cylinder</w:t>
                      </w:r>
                    </w:p>
                    <w:p w14:paraId="6694BC7A" w14:textId="77777777" w:rsidR="007F79AB" w:rsidRPr="00347B05" w:rsidRDefault="007F79AB" w:rsidP="007F79AB">
                      <w:pPr>
                        <w:jc w:val="center"/>
                        <w:rPr>
                          <w:rFonts w:asciiTheme="majorHAnsi" w:hAnsiTheme="majorHAnsi" w:cstheme="majorHAnsi"/>
                        </w:rPr>
                      </w:pPr>
                    </w:p>
                    <w:p w14:paraId="30C031EE" w14:textId="730F84C9" w:rsidR="007F79AB" w:rsidRPr="00347B05" w:rsidRDefault="007F79AB" w:rsidP="007F79AB">
                      <w:pPr>
                        <w:jc w:val="center"/>
                        <w:rPr>
                          <w:rFonts w:asciiTheme="majorHAnsi" w:hAnsiTheme="majorHAnsi" w:cstheme="majorHAnsi"/>
                        </w:rPr>
                      </w:pPr>
                      <w:r w:rsidRPr="00347B05">
                        <w:rPr>
                          <w:rFonts w:asciiTheme="majorHAnsi" w:hAnsiTheme="majorHAnsi" w:cstheme="majorHAnsi"/>
                        </w:rPr>
                        <w:t>prism     pyramid     sphere</w:t>
                      </w:r>
                    </w:p>
                  </w:txbxContent>
                </v:textbox>
                <w10:wrap type="square"/>
              </v:shape>
            </w:pict>
          </mc:Fallback>
        </mc:AlternateContent>
      </w:r>
    </w:p>
    <w:p w14:paraId="24F324F6" w14:textId="0874BC7D" w:rsidR="00A92D65" w:rsidRPr="008A5B93" w:rsidRDefault="00A92D65" w:rsidP="001C4DC9">
      <w:pPr>
        <w:jc w:val="right"/>
      </w:pPr>
      <w:r w:rsidRPr="001C4DC9">
        <w:rPr>
          <w:b/>
          <w:bCs/>
        </w:rPr>
        <w:t xml:space="preserve">(a) </w:t>
      </w:r>
      <w:r>
        <w:rPr>
          <w:b/>
          <w:bCs/>
        </w:rPr>
        <w:t xml:space="preserve">  </w:t>
      </w:r>
      <w:r>
        <w:t xml:space="preserve"> </w:t>
      </w:r>
      <w:r w:rsidRPr="008A5B93">
        <w:t xml:space="preserve">……..…………….………………. </w:t>
      </w:r>
      <w:r w:rsidRPr="008A5B93">
        <w:rPr>
          <w:b/>
        </w:rPr>
        <w:t>[</w:t>
      </w:r>
      <w:r>
        <w:rPr>
          <w:b/>
        </w:rPr>
        <w:t>1</w:t>
      </w:r>
      <w:r w:rsidRPr="008A5B93">
        <w:rPr>
          <w:b/>
        </w:rPr>
        <w:t>]</w:t>
      </w:r>
    </w:p>
    <w:p w14:paraId="75E8770C" w14:textId="26D29F43" w:rsidR="007F79AB" w:rsidRDefault="007F79AB" w:rsidP="00B179D3"/>
    <w:p w14:paraId="75EC8F14" w14:textId="6459EB02" w:rsidR="00551B98" w:rsidRPr="00551B98" w:rsidRDefault="00993BF6" w:rsidP="00551B98">
      <w:pPr>
        <w:pStyle w:val="1a"/>
        <w:tabs>
          <w:tab w:val="clear" w:pos="454"/>
          <w:tab w:val="clear" w:pos="907"/>
          <w:tab w:val="clear" w:pos="1361"/>
          <w:tab w:val="left" w:pos="567"/>
          <w:tab w:val="left" w:pos="1134"/>
        </w:tabs>
      </w:pPr>
      <w:r>
        <w:rPr>
          <w:noProof/>
        </w:rPr>
        <w:drawing>
          <wp:anchor distT="0" distB="0" distL="114300" distR="114300" simplePos="0" relativeHeight="251665434" behindDoc="0" locked="0" layoutInCell="1" allowOverlap="1" wp14:anchorId="77BE8737" wp14:editId="53744713">
            <wp:simplePos x="0" y="0"/>
            <wp:positionH relativeFrom="column">
              <wp:posOffset>670560</wp:posOffset>
            </wp:positionH>
            <wp:positionV relativeFrom="paragraph">
              <wp:posOffset>251626</wp:posOffset>
            </wp:positionV>
            <wp:extent cx="1828800" cy="1802765"/>
            <wp:effectExtent l="0" t="0" r="0" b="6985"/>
            <wp:wrapTopAndBottom/>
            <wp:docPr id="1374549666" name="Picture 1" descr="poly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549666" name="Picture 1" descr="polygon"/>
                    <pic:cNvPicPr/>
                  </pic:nvPicPr>
                  <pic:blipFill>
                    <a:blip r:embed="rId26"/>
                    <a:stretch>
                      <a:fillRect/>
                    </a:stretch>
                  </pic:blipFill>
                  <pic:spPr>
                    <a:xfrm>
                      <a:off x="0" y="0"/>
                      <a:ext cx="1828800" cy="1802765"/>
                    </a:xfrm>
                    <a:prstGeom prst="rect">
                      <a:avLst/>
                    </a:prstGeom>
                  </pic:spPr>
                </pic:pic>
              </a:graphicData>
            </a:graphic>
            <wp14:sizeRelH relativeFrom="margin">
              <wp14:pctWidth>0</wp14:pctWidth>
            </wp14:sizeRelH>
            <wp14:sizeRelV relativeFrom="margin">
              <wp14:pctHeight>0</wp14:pctHeight>
            </wp14:sizeRelV>
          </wp:anchor>
        </w:drawing>
      </w:r>
      <w:r w:rsidR="00551B98">
        <w:rPr>
          <w:b/>
          <w:bCs/>
        </w:rPr>
        <w:t xml:space="preserve"> </w:t>
      </w:r>
      <w:r w:rsidR="0039253D">
        <w:tab/>
      </w:r>
      <w:r w:rsidR="0039253D" w:rsidRPr="003A19C4">
        <w:rPr>
          <w:b/>
        </w:rPr>
        <w:t>(</w:t>
      </w:r>
      <w:r w:rsidR="0039253D">
        <w:rPr>
          <w:b/>
        </w:rPr>
        <w:t>b</w:t>
      </w:r>
      <w:r w:rsidR="0039253D" w:rsidRPr="003A19C4">
        <w:rPr>
          <w:b/>
        </w:rPr>
        <w:t>)</w:t>
      </w:r>
      <w:r w:rsidR="0039253D">
        <w:rPr>
          <w:b/>
        </w:rPr>
        <w:tab/>
      </w:r>
      <w:r w:rsidR="00551B98">
        <w:rPr>
          <w:b/>
        </w:rPr>
        <w:tab/>
      </w:r>
      <w:r w:rsidR="00551B98" w:rsidRPr="00551B98">
        <w:t>Write down the mathematical name of this polygon.</w:t>
      </w:r>
    </w:p>
    <w:p w14:paraId="32C0C05F" w14:textId="651BE1B6" w:rsidR="0033651E" w:rsidRPr="008A5B93" w:rsidRDefault="0033651E" w:rsidP="0033651E">
      <w:pPr>
        <w:jc w:val="right"/>
      </w:pPr>
      <w:r w:rsidRPr="001C4DC9">
        <w:rPr>
          <w:b/>
          <w:bCs/>
        </w:rPr>
        <w:t>(</w:t>
      </w:r>
      <w:r>
        <w:rPr>
          <w:b/>
          <w:bCs/>
        </w:rPr>
        <w:t>b</w:t>
      </w:r>
      <w:r w:rsidRPr="001C4DC9">
        <w:rPr>
          <w:b/>
          <w:bCs/>
        </w:rPr>
        <w:t xml:space="preserve">) </w:t>
      </w:r>
      <w:r>
        <w:rPr>
          <w:b/>
          <w:bCs/>
        </w:rPr>
        <w:t xml:space="preserve">  </w:t>
      </w:r>
      <w:r>
        <w:t xml:space="preserve"> </w:t>
      </w:r>
      <w:r w:rsidRPr="008A5B93">
        <w:t xml:space="preserve">……..…………….………………. </w:t>
      </w:r>
      <w:r w:rsidRPr="008A5B93">
        <w:rPr>
          <w:b/>
        </w:rPr>
        <w:t>[</w:t>
      </w:r>
      <w:r>
        <w:rPr>
          <w:b/>
        </w:rPr>
        <w:t>1</w:t>
      </w:r>
      <w:r w:rsidRPr="008A5B93">
        <w:rPr>
          <w:b/>
        </w:rPr>
        <w:t>]</w:t>
      </w:r>
    </w:p>
    <w:p w14:paraId="068F73C9" w14:textId="1B273F87" w:rsidR="007F79AB" w:rsidRDefault="007F79AB" w:rsidP="00B179D3"/>
    <w:p w14:paraId="33A64B48" w14:textId="77777777" w:rsidR="00F61D06" w:rsidRPr="00F61D06" w:rsidRDefault="00E1092C" w:rsidP="00F61D06">
      <w:pPr>
        <w:pStyle w:val="1a"/>
      </w:pPr>
      <w:r>
        <w:tab/>
      </w:r>
      <w:r w:rsidRPr="003A19C4">
        <w:rPr>
          <w:b/>
        </w:rPr>
        <w:t>(</w:t>
      </w:r>
      <w:r>
        <w:rPr>
          <w:b/>
        </w:rPr>
        <w:t>c</w:t>
      </w:r>
      <w:r w:rsidRPr="003A19C4">
        <w:rPr>
          <w:b/>
        </w:rPr>
        <w:t>)</w:t>
      </w:r>
      <w:r>
        <w:rPr>
          <w:b/>
        </w:rPr>
        <w:tab/>
      </w:r>
      <w:r w:rsidR="00F61D06" w:rsidRPr="00F61D06">
        <w:t>On the grid below, sketch a quadrilateral with these properties.</w:t>
      </w:r>
    </w:p>
    <w:p w14:paraId="0DA2DDE7" w14:textId="77777777" w:rsidR="00F61D06" w:rsidRPr="00F61D06" w:rsidRDefault="00F61D06" w:rsidP="00F61D06"/>
    <w:p w14:paraId="3C27AB1A" w14:textId="77777777" w:rsidR="00F61D06" w:rsidRPr="00F61D06" w:rsidRDefault="00F61D06" w:rsidP="00F61D06">
      <w:pPr>
        <w:pStyle w:val="ListParagraph"/>
        <w:numPr>
          <w:ilvl w:val="0"/>
          <w:numId w:val="7"/>
        </w:numPr>
        <w:tabs>
          <w:tab w:val="left" w:pos="907"/>
          <w:tab w:val="left" w:pos="1361"/>
          <w:tab w:val="center" w:pos="4961"/>
        </w:tabs>
        <w:suppressAutoHyphens/>
        <w:autoSpaceDE w:val="0"/>
        <w:autoSpaceDN w:val="0"/>
        <w:adjustRightInd w:val="0"/>
        <w:spacing w:line="260" w:lineRule="atLeast"/>
        <w:ind w:left="1276"/>
        <w:textAlignment w:val="baseline"/>
        <w:rPr>
          <w:rFonts w:cs="Arial"/>
          <w:color w:val="000000"/>
          <w:szCs w:val="22"/>
        </w:rPr>
      </w:pPr>
      <w:r w:rsidRPr="00F61D06">
        <w:rPr>
          <w:rFonts w:cs="Arial"/>
          <w:color w:val="000000"/>
          <w:szCs w:val="22"/>
        </w:rPr>
        <w:t>All angles are equal</w:t>
      </w:r>
    </w:p>
    <w:p w14:paraId="58DBE986" w14:textId="1FA4F457" w:rsidR="00F61D06" w:rsidRPr="00F61D06" w:rsidRDefault="00F61D06" w:rsidP="00F61D06">
      <w:pPr>
        <w:tabs>
          <w:tab w:val="clear" w:pos="1361"/>
          <w:tab w:val="left" w:pos="1418"/>
        </w:tabs>
      </w:pPr>
      <w:r w:rsidRPr="00F61D06">
        <w:tab/>
      </w:r>
      <w:r w:rsidRPr="00F61D06">
        <w:tab/>
        <w:t>and</w:t>
      </w:r>
    </w:p>
    <w:p w14:paraId="079A94CC" w14:textId="7B23722A" w:rsidR="00F61D06" w:rsidRPr="00F61D06" w:rsidRDefault="00826D0D" w:rsidP="00F61D06">
      <w:pPr>
        <w:pStyle w:val="ListParagraph"/>
        <w:numPr>
          <w:ilvl w:val="0"/>
          <w:numId w:val="7"/>
        </w:numPr>
        <w:tabs>
          <w:tab w:val="clear" w:pos="567"/>
          <w:tab w:val="left" w:pos="1701"/>
          <w:tab w:val="center" w:pos="4961"/>
        </w:tabs>
        <w:suppressAutoHyphens/>
        <w:autoSpaceDE w:val="0"/>
        <w:autoSpaceDN w:val="0"/>
        <w:adjustRightInd w:val="0"/>
        <w:spacing w:line="260" w:lineRule="atLeast"/>
        <w:ind w:left="1276"/>
        <w:textAlignment w:val="baseline"/>
        <w:rPr>
          <w:rFonts w:cs="Arial"/>
          <w:color w:val="000000"/>
          <w:szCs w:val="22"/>
        </w:rPr>
      </w:pPr>
      <w:r>
        <w:rPr>
          <w:noProof/>
        </w:rPr>
        <w:drawing>
          <wp:anchor distT="0" distB="0" distL="114300" distR="114300" simplePos="0" relativeHeight="251658248" behindDoc="0" locked="0" layoutInCell="1" allowOverlap="1" wp14:anchorId="36BF87E2" wp14:editId="01815D2A">
            <wp:simplePos x="0" y="0"/>
            <wp:positionH relativeFrom="column">
              <wp:posOffset>1146810</wp:posOffset>
            </wp:positionH>
            <wp:positionV relativeFrom="paragraph">
              <wp:posOffset>309880</wp:posOffset>
            </wp:positionV>
            <wp:extent cx="3522980" cy="2352675"/>
            <wp:effectExtent l="0" t="0" r="1270" b="9525"/>
            <wp:wrapTopAndBottom/>
            <wp:docPr id="786442826" name="Picture 786442826" descr="gri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442826" name="Picture 786442826" descr="grid "/>
                    <pic:cNvPicPr/>
                  </pic:nvPicPr>
                  <pic:blipFill>
                    <a:blip r:embed="rId27"/>
                    <a:stretch>
                      <a:fillRect/>
                    </a:stretch>
                  </pic:blipFill>
                  <pic:spPr>
                    <a:xfrm>
                      <a:off x="0" y="0"/>
                      <a:ext cx="3522980" cy="2352675"/>
                    </a:xfrm>
                    <a:prstGeom prst="rect">
                      <a:avLst/>
                    </a:prstGeom>
                  </pic:spPr>
                </pic:pic>
              </a:graphicData>
            </a:graphic>
          </wp:anchor>
        </w:drawing>
      </w:r>
      <w:r w:rsidR="00F61D06" w:rsidRPr="00F61D06">
        <w:rPr>
          <w:rFonts w:cs="Arial"/>
          <w:color w:val="000000"/>
          <w:szCs w:val="22"/>
        </w:rPr>
        <w:t>the diagonals are at right angles to each other.</w:t>
      </w:r>
    </w:p>
    <w:p w14:paraId="6EDCEA8D" w14:textId="043EB70F" w:rsidR="00E1092C" w:rsidRDefault="00E1092C" w:rsidP="00B179D3"/>
    <w:p w14:paraId="30C4047C" w14:textId="76C35199" w:rsidR="00931628" w:rsidRDefault="00931628" w:rsidP="008811B3">
      <w:pPr>
        <w:spacing w:line="280" w:lineRule="exact"/>
        <w:ind w:right="15"/>
        <w:jc w:val="right"/>
        <w:rPr>
          <w:b/>
        </w:rPr>
      </w:pPr>
      <w:r>
        <w:rPr>
          <w:b/>
        </w:rPr>
        <w:t>[1]</w:t>
      </w:r>
    </w:p>
    <w:p w14:paraId="1CE0562A" w14:textId="77777777" w:rsidR="003C1EFC" w:rsidRPr="003C1EFC" w:rsidRDefault="003C1EFC" w:rsidP="003C1EFC">
      <w:pPr>
        <w:tabs>
          <w:tab w:val="clear" w:pos="454"/>
          <w:tab w:val="left" w:pos="567"/>
        </w:tabs>
      </w:pPr>
      <w:bookmarkStart w:id="3" w:name="_Hlk156823470"/>
    </w:p>
    <w:p w14:paraId="0B6B3D45" w14:textId="77777777" w:rsidR="003C1EFC" w:rsidRPr="003C1EFC" w:rsidRDefault="003C1EFC" w:rsidP="003C1EFC">
      <w:pPr>
        <w:tabs>
          <w:tab w:val="clear" w:pos="454"/>
          <w:tab w:val="left" w:pos="567"/>
        </w:tabs>
      </w:pPr>
    </w:p>
    <w:p w14:paraId="36D16290" w14:textId="62C3348F" w:rsidR="002C1111" w:rsidRPr="002C1111" w:rsidRDefault="00670555" w:rsidP="002C1111">
      <w:pPr>
        <w:pStyle w:val="1a"/>
        <w:tabs>
          <w:tab w:val="clear" w:pos="454"/>
          <w:tab w:val="clear" w:pos="907"/>
          <w:tab w:val="left" w:pos="567"/>
          <w:tab w:val="left" w:pos="1134"/>
        </w:tabs>
      </w:pPr>
      <w:r>
        <w:rPr>
          <w:b/>
          <w:bCs/>
        </w:rPr>
        <w:t>2</w:t>
      </w:r>
      <w:r>
        <w:tab/>
      </w:r>
      <w:r w:rsidRPr="003A19C4">
        <w:rPr>
          <w:b/>
        </w:rPr>
        <w:t>(</w:t>
      </w:r>
      <w:r>
        <w:rPr>
          <w:b/>
        </w:rPr>
        <w:t>a</w:t>
      </w:r>
      <w:r w:rsidRPr="003A19C4">
        <w:rPr>
          <w:b/>
        </w:rPr>
        <w:t>)</w:t>
      </w:r>
      <w:r>
        <w:rPr>
          <w:b/>
        </w:rPr>
        <w:tab/>
      </w:r>
      <w:r w:rsidR="002C1111">
        <w:rPr>
          <w:b/>
        </w:rPr>
        <w:tab/>
      </w:r>
      <w:r w:rsidR="002C1111" w:rsidRPr="002C1111">
        <w:t>Ro</w:t>
      </w:r>
      <w:bookmarkEnd w:id="3"/>
      <w:r w:rsidR="002C1111" w:rsidRPr="002C1111">
        <w:t xml:space="preserve">und </w:t>
      </w:r>
      <w:r w:rsidR="004A24E8">
        <w:t>5</w:t>
      </w:r>
      <w:r w:rsidR="00350076">
        <w:t>7</w:t>
      </w:r>
      <w:r w:rsidR="004A24E8">
        <w:t>4</w:t>
      </w:r>
      <w:r w:rsidR="00350076">
        <w:t>9</w:t>
      </w:r>
      <w:r w:rsidR="00350076" w:rsidRPr="002C1111">
        <w:t xml:space="preserve"> </w:t>
      </w:r>
      <w:r w:rsidR="002C1111" w:rsidRPr="002C1111">
        <w:t xml:space="preserve">to the </w:t>
      </w:r>
      <w:r w:rsidR="002C1111" w:rsidRPr="002C1111">
        <w:rPr>
          <w:b/>
          <w:bCs/>
        </w:rPr>
        <w:t>nearest hundred</w:t>
      </w:r>
      <w:r w:rsidR="002C1111" w:rsidRPr="002C1111">
        <w:t>.</w:t>
      </w:r>
    </w:p>
    <w:p w14:paraId="2A5D88B3" w14:textId="264D3711" w:rsidR="00826D0D" w:rsidRDefault="00826D0D" w:rsidP="00B179D3"/>
    <w:p w14:paraId="204E6FFE" w14:textId="77777777" w:rsidR="00826D0D" w:rsidRDefault="00826D0D" w:rsidP="00B179D3"/>
    <w:p w14:paraId="3009EE62" w14:textId="77777777" w:rsidR="00E33EDA" w:rsidRDefault="00E33EDA" w:rsidP="00B179D3"/>
    <w:p w14:paraId="4F2EB849" w14:textId="77777777" w:rsidR="00DD4D37" w:rsidRDefault="00DD4D37" w:rsidP="00B179D3"/>
    <w:p w14:paraId="08B572FE" w14:textId="77777777" w:rsidR="007B7B18" w:rsidRDefault="007B7B18" w:rsidP="00B179D3"/>
    <w:p w14:paraId="22DD7521" w14:textId="77777777" w:rsidR="007B7B18" w:rsidRPr="008A5B93" w:rsidRDefault="007B7B18" w:rsidP="007B7B18">
      <w:pPr>
        <w:jc w:val="right"/>
      </w:pPr>
      <w:r w:rsidRPr="001C4DC9">
        <w:rPr>
          <w:b/>
          <w:bCs/>
        </w:rPr>
        <w:t xml:space="preserve">(a) </w:t>
      </w:r>
      <w:r>
        <w:rPr>
          <w:b/>
          <w:bCs/>
        </w:rPr>
        <w:t xml:space="preserve">  </w:t>
      </w:r>
      <w:r>
        <w:t xml:space="preserve"> </w:t>
      </w:r>
      <w:r w:rsidRPr="008A5B93">
        <w:t xml:space="preserve">……..…………….………………. </w:t>
      </w:r>
      <w:r w:rsidRPr="008A5B93">
        <w:rPr>
          <w:b/>
        </w:rPr>
        <w:t>[</w:t>
      </w:r>
      <w:r>
        <w:rPr>
          <w:b/>
        </w:rPr>
        <w:t>1</w:t>
      </w:r>
      <w:r w:rsidRPr="008A5B93">
        <w:rPr>
          <w:b/>
        </w:rPr>
        <w:t>]</w:t>
      </w:r>
    </w:p>
    <w:p w14:paraId="5F88EC48" w14:textId="77777777" w:rsidR="007B7B18" w:rsidRDefault="007B7B18" w:rsidP="00B179D3"/>
    <w:p w14:paraId="17597993" w14:textId="75C44509" w:rsidR="00D72A59" w:rsidRPr="00D72A59" w:rsidRDefault="00D72A59" w:rsidP="00D72A59">
      <w:pPr>
        <w:tabs>
          <w:tab w:val="clear" w:pos="454"/>
          <w:tab w:val="clear" w:pos="907"/>
          <w:tab w:val="clear" w:pos="1361"/>
          <w:tab w:val="left" w:pos="567"/>
          <w:tab w:val="left" w:pos="1418"/>
          <w:tab w:val="left" w:pos="1560"/>
        </w:tabs>
        <w:ind w:left="1134" w:hanging="1134"/>
      </w:pPr>
      <w:r w:rsidRPr="00D72A59">
        <w:tab/>
      </w:r>
      <w:r w:rsidRPr="00D72A59">
        <w:rPr>
          <w:b/>
          <w:bCs/>
        </w:rPr>
        <w:t>(b)</w:t>
      </w:r>
      <w:r w:rsidRPr="00D72A59">
        <w:tab/>
        <w:t>Round £</w:t>
      </w:r>
      <w:r w:rsidR="00350076">
        <w:t>5.4685</w:t>
      </w:r>
      <w:r w:rsidRPr="00D72A59">
        <w:t xml:space="preserve"> to the </w:t>
      </w:r>
      <w:r w:rsidRPr="00D72A59">
        <w:rPr>
          <w:b/>
          <w:bCs/>
        </w:rPr>
        <w:t>nearest penny</w:t>
      </w:r>
      <w:r w:rsidRPr="00D72A59">
        <w:t>.</w:t>
      </w:r>
    </w:p>
    <w:p w14:paraId="018C2020" w14:textId="77777777" w:rsidR="00D72A59" w:rsidRDefault="00D72A59" w:rsidP="00B179D3"/>
    <w:p w14:paraId="65014466" w14:textId="77777777" w:rsidR="00E33EDA" w:rsidRDefault="00E33EDA" w:rsidP="00E33EDA"/>
    <w:p w14:paraId="28A25CF8" w14:textId="77777777" w:rsidR="00DD4D37" w:rsidRDefault="00DD4D37" w:rsidP="00E33EDA"/>
    <w:p w14:paraId="6B9ABC98" w14:textId="77777777" w:rsidR="00DD4D37" w:rsidRDefault="00DD4D37" w:rsidP="00E33EDA"/>
    <w:p w14:paraId="548AE79B" w14:textId="77777777" w:rsidR="00E33EDA" w:rsidRDefault="00E33EDA" w:rsidP="00E33EDA"/>
    <w:p w14:paraId="1927A1D3" w14:textId="77777777" w:rsidR="00E33EDA" w:rsidRDefault="00E33EDA" w:rsidP="00E33EDA"/>
    <w:p w14:paraId="7CA9E799" w14:textId="0A6FDD3F" w:rsidR="00E33EDA" w:rsidRPr="008A5B93" w:rsidRDefault="00E33EDA" w:rsidP="00E33EDA">
      <w:pPr>
        <w:jc w:val="right"/>
      </w:pPr>
      <w:r w:rsidRPr="001C4DC9">
        <w:rPr>
          <w:b/>
          <w:bCs/>
        </w:rPr>
        <w:t>(</w:t>
      </w:r>
      <w:r>
        <w:rPr>
          <w:b/>
          <w:bCs/>
        </w:rPr>
        <w:t>b</w:t>
      </w:r>
      <w:r w:rsidRPr="001C4DC9">
        <w:rPr>
          <w:b/>
          <w:bCs/>
        </w:rPr>
        <w:t xml:space="preserve">) </w:t>
      </w:r>
      <w:r>
        <w:rPr>
          <w:b/>
          <w:bCs/>
        </w:rPr>
        <w:t xml:space="preserve"> </w:t>
      </w:r>
      <w:r>
        <w:t xml:space="preserve"> </w:t>
      </w:r>
      <w:r w:rsidR="00F91D52">
        <w:t>£</w:t>
      </w:r>
      <w:r w:rsidRPr="008A5B93">
        <w:t xml:space="preserve">……..…………….………………. </w:t>
      </w:r>
      <w:r w:rsidRPr="008A5B93">
        <w:rPr>
          <w:b/>
        </w:rPr>
        <w:t>[</w:t>
      </w:r>
      <w:r>
        <w:rPr>
          <w:b/>
        </w:rPr>
        <w:t>1</w:t>
      </w:r>
      <w:r w:rsidRPr="008A5B93">
        <w:rPr>
          <w:b/>
        </w:rPr>
        <w:t>]</w:t>
      </w:r>
    </w:p>
    <w:p w14:paraId="152A0BC4" w14:textId="77777777" w:rsidR="00D72A59" w:rsidRDefault="00D72A59" w:rsidP="00B179D3"/>
    <w:p w14:paraId="179DF447" w14:textId="77777777" w:rsidR="00DD4D37" w:rsidRDefault="00DD4D37" w:rsidP="00B179D3"/>
    <w:p w14:paraId="30586A37" w14:textId="0D652040" w:rsidR="00DB1E7D" w:rsidRPr="00DB1E7D" w:rsidRDefault="00DD4D37" w:rsidP="00DB1E7D">
      <w:pPr>
        <w:pStyle w:val="1a"/>
        <w:tabs>
          <w:tab w:val="clear" w:pos="454"/>
          <w:tab w:val="clear" w:pos="907"/>
          <w:tab w:val="left" w:pos="567"/>
          <w:tab w:val="left" w:pos="1134"/>
        </w:tabs>
        <w:ind w:left="1134" w:hanging="1134"/>
      </w:pPr>
      <w:r>
        <w:rPr>
          <w:b/>
          <w:bCs/>
        </w:rPr>
        <w:t>3</w:t>
      </w:r>
      <w:r>
        <w:tab/>
      </w:r>
      <w:r w:rsidRPr="003A19C4">
        <w:rPr>
          <w:b/>
        </w:rPr>
        <w:t>(</w:t>
      </w:r>
      <w:r>
        <w:rPr>
          <w:b/>
        </w:rPr>
        <w:t>a</w:t>
      </w:r>
      <w:r w:rsidRPr="003A19C4">
        <w:rPr>
          <w:b/>
        </w:rPr>
        <w:t>)</w:t>
      </w:r>
      <w:r>
        <w:rPr>
          <w:b/>
        </w:rPr>
        <w:tab/>
      </w:r>
      <w:r w:rsidR="00DB1E7D" w:rsidRPr="00DB1E7D">
        <w:t>What fraction of this shape is shaded?</w:t>
      </w:r>
    </w:p>
    <w:p w14:paraId="21926A7A" w14:textId="7B92DD76" w:rsidR="00DD4D37" w:rsidRDefault="00797D9E" w:rsidP="00B179D3">
      <w:r>
        <w:rPr>
          <w:noProof/>
        </w:rPr>
        <w:drawing>
          <wp:anchor distT="0" distB="0" distL="114300" distR="114300" simplePos="0" relativeHeight="251666458" behindDoc="0" locked="0" layoutInCell="1" allowOverlap="1" wp14:anchorId="6E3666CB" wp14:editId="6815DC70">
            <wp:simplePos x="0" y="0"/>
            <wp:positionH relativeFrom="column">
              <wp:posOffset>731520</wp:posOffset>
            </wp:positionH>
            <wp:positionV relativeFrom="paragraph">
              <wp:posOffset>166370</wp:posOffset>
            </wp:positionV>
            <wp:extent cx="1810516" cy="368809"/>
            <wp:effectExtent l="0" t="0" r="0" b="0"/>
            <wp:wrapTopAndBottom/>
            <wp:docPr id="266320402" name="Picture 1" descr="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320402" name="Picture 1" descr="shape"/>
                    <pic:cNvPicPr/>
                  </pic:nvPicPr>
                  <pic:blipFill>
                    <a:blip r:embed="rId28"/>
                    <a:stretch>
                      <a:fillRect/>
                    </a:stretch>
                  </pic:blipFill>
                  <pic:spPr>
                    <a:xfrm>
                      <a:off x="0" y="0"/>
                      <a:ext cx="1810516" cy="368809"/>
                    </a:xfrm>
                    <a:prstGeom prst="rect">
                      <a:avLst/>
                    </a:prstGeom>
                  </pic:spPr>
                </pic:pic>
              </a:graphicData>
            </a:graphic>
          </wp:anchor>
        </w:drawing>
      </w:r>
    </w:p>
    <w:p w14:paraId="067E832B" w14:textId="77777777" w:rsidR="00D115AF" w:rsidRDefault="00D115AF" w:rsidP="00F91D52">
      <w:pPr>
        <w:jc w:val="right"/>
        <w:rPr>
          <w:b/>
          <w:bCs/>
        </w:rPr>
      </w:pPr>
    </w:p>
    <w:p w14:paraId="2F2ECA95" w14:textId="26939316" w:rsidR="00F91D52" w:rsidRPr="008A5B93" w:rsidRDefault="00F91D52" w:rsidP="00F91D52">
      <w:pPr>
        <w:jc w:val="right"/>
      </w:pPr>
      <w:r w:rsidRPr="001C4DC9">
        <w:rPr>
          <w:b/>
          <w:bCs/>
        </w:rPr>
        <w:t xml:space="preserve">(a) </w:t>
      </w:r>
      <w:r>
        <w:rPr>
          <w:b/>
          <w:bCs/>
        </w:rPr>
        <w:t xml:space="preserve">  </w:t>
      </w:r>
      <w:r>
        <w:t xml:space="preserve"> </w:t>
      </w:r>
      <w:r w:rsidRPr="008A5B93">
        <w:t xml:space="preserve">……..…………….………………. </w:t>
      </w:r>
      <w:r w:rsidRPr="008A5B93">
        <w:rPr>
          <w:b/>
        </w:rPr>
        <w:t>[</w:t>
      </w:r>
      <w:r>
        <w:rPr>
          <w:b/>
        </w:rPr>
        <w:t>1</w:t>
      </w:r>
      <w:r w:rsidRPr="008A5B93">
        <w:rPr>
          <w:b/>
        </w:rPr>
        <w:t>]</w:t>
      </w:r>
    </w:p>
    <w:p w14:paraId="7B8C8201" w14:textId="77777777" w:rsidR="00A17B39" w:rsidRDefault="00A17B39" w:rsidP="00B179D3"/>
    <w:p w14:paraId="0266CBAB" w14:textId="26ECCA2C" w:rsidR="008222EB" w:rsidRPr="008222EB" w:rsidRDefault="00E604E9" w:rsidP="008222EB">
      <w:pPr>
        <w:pStyle w:val="1a"/>
      </w:pPr>
      <w:r>
        <w:rPr>
          <w:noProof/>
        </w:rPr>
        <w:drawing>
          <wp:anchor distT="0" distB="0" distL="114300" distR="114300" simplePos="0" relativeHeight="251658250" behindDoc="0" locked="0" layoutInCell="1" allowOverlap="1" wp14:anchorId="29D4CD6A" wp14:editId="6BE193F4">
            <wp:simplePos x="0" y="0"/>
            <wp:positionH relativeFrom="column">
              <wp:posOffset>2315070</wp:posOffset>
            </wp:positionH>
            <wp:positionV relativeFrom="paragraph">
              <wp:posOffset>270378</wp:posOffset>
            </wp:positionV>
            <wp:extent cx="1810512" cy="1810512"/>
            <wp:effectExtent l="0" t="0" r="0" b="0"/>
            <wp:wrapTopAndBottom/>
            <wp:docPr id="824073618" name="Picture 824073618" descr="A grid of white squ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073618" name="Picture 824073618" descr="A grid of white squares"/>
                    <pic:cNvPicPr/>
                  </pic:nvPicPr>
                  <pic:blipFill>
                    <a:blip r:embed="rId29"/>
                    <a:stretch>
                      <a:fillRect/>
                    </a:stretch>
                  </pic:blipFill>
                  <pic:spPr>
                    <a:xfrm>
                      <a:off x="0" y="0"/>
                      <a:ext cx="1810512" cy="1810512"/>
                    </a:xfrm>
                    <a:prstGeom prst="rect">
                      <a:avLst/>
                    </a:prstGeom>
                  </pic:spPr>
                </pic:pic>
              </a:graphicData>
            </a:graphic>
          </wp:anchor>
        </w:drawing>
      </w:r>
      <w:r w:rsidR="00354EA1" w:rsidRPr="00D72A59">
        <w:tab/>
      </w:r>
      <w:r w:rsidR="00354EA1" w:rsidRPr="00D72A59">
        <w:rPr>
          <w:b/>
          <w:bCs/>
        </w:rPr>
        <w:t>(b)</w:t>
      </w:r>
      <w:r w:rsidR="00354EA1" w:rsidRPr="00D72A59">
        <w:tab/>
      </w:r>
      <w:r w:rsidR="008222EB" w:rsidRPr="008222EB">
        <w:t>The diagram below is made up of 100 small squares.</w:t>
      </w:r>
    </w:p>
    <w:p w14:paraId="4D5DD053" w14:textId="3314256E" w:rsidR="00A17B39" w:rsidRDefault="00A17B39" w:rsidP="00B179D3"/>
    <w:p w14:paraId="6DD47F65" w14:textId="05996A7A" w:rsidR="00FB7F8B" w:rsidRPr="00FB7F8B" w:rsidRDefault="00FB7F8B" w:rsidP="00FB7F8B">
      <w:pPr>
        <w:ind w:left="907" w:hanging="907"/>
      </w:pPr>
      <w:r>
        <w:tab/>
      </w:r>
      <w:r>
        <w:tab/>
      </w:r>
      <w:r w:rsidRPr="00FB7F8B">
        <w:t xml:space="preserve">Shade </w:t>
      </w:r>
      <w:r w:rsidR="00350076">
        <w:t>6</w:t>
      </w:r>
      <w:r w:rsidRPr="00FB7F8B">
        <w:t>% of the diagram.</w:t>
      </w:r>
    </w:p>
    <w:p w14:paraId="1998BA36" w14:textId="5974B870" w:rsidR="00FB7F8B" w:rsidRDefault="00FB7F8B" w:rsidP="007F7A6D">
      <w:pPr>
        <w:tabs>
          <w:tab w:val="right" w:pos="9632"/>
        </w:tabs>
        <w:ind w:left="567" w:firstLine="567"/>
        <w:jc w:val="right"/>
      </w:pPr>
      <w:r>
        <w:tab/>
      </w:r>
      <w:r w:rsidRPr="006B60D3">
        <w:rPr>
          <w:b/>
          <w:bCs/>
        </w:rPr>
        <w:t>[1]</w:t>
      </w:r>
    </w:p>
    <w:p w14:paraId="64CF7946" w14:textId="77777777" w:rsidR="00A17B39" w:rsidRDefault="00A17B39" w:rsidP="00B179D3"/>
    <w:p w14:paraId="0FE6331C" w14:textId="77777777" w:rsidR="00E604E9" w:rsidRDefault="00E604E9" w:rsidP="00B179D3"/>
    <w:p w14:paraId="6FEAFF9E" w14:textId="77777777" w:rsidR="00E604E9" w:rsidRDefault="00E604E9" w:rsidP="00B179D3"/>
    <w:p w14:paraId="0523D451" w14:textId="7AC33CD0" w:rsidR="0045512D" w:rsidRDefault="0045512D">
      <w:pPr>
        <w:spacing w:line="240" w:lineRule="auto"/>
      </w:pPr>
      <w:r>
        <w:br w:type="page"/>
      </w:r>
    </w:p>
    <w:p w14:paraId="5DE2C320" w14:textId="77777777" w:rsidR="003C1EFC" w:rsidRPr="003C1EFC" w:rsidRDefault="003C1EFC" w:rsidP="003C1EFC">
      <w:pPr>
        <w:tabs>
          <w:tab w:val="clear" w:pos="454"/>
          <w:tab w:val="left" w:pos="567"/>
        </w:tabs>
      </w:pPr>
    </w:p>
    <w:p w14:paraId="0128C8DD" w14:textId="699675B4" w:rsidR="00EA12C2" w:rsidRPr="00EA12C2" w:rsidRDefault="00EA12C2" w:rsidP="00EA12C2">
      <w:pPr>
        <w:tabs>
          <w:tab w:val="clear" w:pos="454"/>
          <w:tab w:val="clear" w:pos="907"/>
          <w:tab w:val="left" w:pos="567"/>
        </w:tabs>
        <w:ind w:left="1134" w:hanging="1134"/>
      </w:pPr>
      <w:r w:rsidRPr="00EA12C2">
        <w:rPr>
          <w:b/>
          <w:bCs/>
        </w:rPr>
        <w:t>4</w:t>
      </w:r>
      <w:r w:rsidRPr="00EA12C2">
        <w:rPr>
          <w:b/>
          <w:bCs/>
        </w:rPr>
        <w:tab/>
        <w:t>(a)</w:t>
      </w:r>
      <w:r w:rsidRPr="00EA12C2">
        <w:rPr>
          <w:b/>
          <w:bCs/>
        </w:rPr>
        <w:tab/>
      </w:r>
      <w:r w:rsidRPr="00EA12C2">
        <w:t xml:space="preserve">Write down the </w:t>
      </w:r>
      <w:r w:rsidRPr="00EA12C2">
        <w:rPr>
          <w:b/>
          <w:bCs/>
        </w:rPr>
        <w:t>three</w:t>
      </w:r>
      <w:r w:rsidRPr="00EA12C2">
        <w:t xml:space="preserve"> factors of </w:t>
      </w:r>
      <w:r w:rsidR="00C54587">
        <w:t>49</w:t>
      </w:r>
      <w:r w:rsidRPr="00EA12C2">
        <w:t>.</w:t>
      </w:r>
    </w:p>
    <w:p w14:paraId="2F00FB23" w14:textId="77777777" w:rsidR="00A17B39" w:rsidRDefault="00A17B39" w:rsidP="00B179D3"/>
    <w:p w14:paraId="4D9B6AB3" w14:textId="77777777" w:rsidR="00A17B39" w:rsidRDefault="00A17B39" w:rsidP="00B179D3"/>
    <w:p w14:paraId="06AF6679" w14:textId="77777777" w:rsidR="0070121A" w:rsidRDefault="0070121A" w:rsidP="00B179D3"/>
    <w:p w14:paraId="63862D61" w14:textId="77777777" w:rsidR="0070121A" w:rsidRDefault="0070121A" w:rsidP="00B179D3"/>
    <w:p w14:paraId="4D832333" w14:textId="77777777" w:rsidR="0070121A" w:rsidRDefault="0070121A" w:rsidP="00B179D3"/>
    <w:p w14:paraId="4991E057" w14:textId="77777777" w:rsidR="0070121A" w:rsidRDefault="0070121A" w:rsidP="00B179D3"/>
    <w:p w14:paraId="6339C5E6" w14:textId="77777777" w:rsidR="0070121A" w:rsidRDefault="0070121A" w:rsidP="00B179D3"/>
    <w:p w14:paraId="104F129E" w14:textId="77777777" w:rsidR="0070121A" w:rsidRDefault="0070121A" w:rsidP="00B179D3"/>
    <w:p w14:paraId="425DF671" w14:textId="77777777" w:rsidR="008C34C5" w:rsidRDefault="008C34C5" w:rsidP="00B179D3"/>
    <w:p w14:paraId="7C154D3F" w14:textId="77777777" w:rsidR="0070121A" w:rsidRDefault="0070121A" w:rsidP="00B179D3"/>
    <w:p w14:paraId="44410FEB" w14:textId="6C46CF56" w:rsidR="00C45AEB" w:rsidRPr="008A5B93" w:rsidRDefault="0070121A" w:rsidP="005D478B">
      <w:pPr>
        <w:pStyle w:val="ListParagraph"/>
        <w:numPr>
          <w:ilvl w:val="0"/>
          <w:numId w:val="27"/>
        </w:numPr>
        <w:jc w:val="right"/>
      </w:pPr>
      <w:r>
        <w:t xml:space="preserve">   </w:t>
      </w:r>
      <w:r w:rsidR="00C45AEB" w:rsidRPr="008A5B93">
        <w:t>……..…….…</w:t>
      </w:r>
      <w:r w:rsidR="00C45AEB">
        <w:t xml:space="preserve"> </w:t>
      </w:r>
      <w:r w:rsidR="003B5607">
        <w:t>,</w:t>
      </w:r>
      <w:r w:rsidR="00C45AEB">
        <w:t xml:space="preserve"> </w:t>
      </w:r>
      <w:r w:rsidR="00C45AEB" w:rsidRPr="008A5B93">
        <w:t>……..…….…</w:t>
      </w:r>
      <w:r w:rsidR="00C45AEB">
        <w:t xml:space="preserve"> , and </w:t>
      </w:r>
      <w:r w:rsidR="00C45AEB" w:rsidRPr="008A5B93">
        <w:t xml:space="preserve">……..…….… </w:t>
      </w:r>
      <w:r w:rsidR="00C45AEB" w:rsidRPr="00C45AEB">
        <w:rPr>
          <w:b/>
        </w:rPr>
        <w:t>[</w:t>
      </w:r>
      <w:r w:rsidR="00C45AEB">
        <w:rPr>
          <w:b/>
        </w:rPr>
        <w:t>2</w:t>
      </w:r>
      <w:r w:rsidR="00C45AEB" w:rsidRPr="00C45AEB">
        <w:rPr>
          <w:b/>
        </w:rPr>
        <w:t>]</w:t>
      </w:r>
    </w:p>
    <w:p w14:paraId="11E12F94" w14:textId="14A78C6F" w:rsidR="00B179D3" w:rsidRDefault="00B179D3" w:rsidP="00B179D3"/>
    <w:p w14:paraId="359950DF" w14:textId="295C41DB" w:rsidR="00AB1986" w:rsidRDefault="00AB1986" w:rsidP="00AB1986">
      <w:pPr>
        <w:pStyle w:val="1a"/>
        <w:tabs>
          <w:tab w:val="clear" w:pos="454"/>
          <w:tab w:val="clear" w:pos="907"/>
          <w:tab w:val="clear" w:pos="1361"/>
        </w:tabs>
        <w:ind w:left="0" w:firstLine="0"/>
      </w:pPr>
      <w:r>
        <w:rPr>
          <w:b/>
        </w:rPr>
        <w:tab/>
      </w:r>
      <w:r w:rsidRPr="003A19C4">
        <w:rPr>
          <w:b/>
        </w:rPr>
        <w:t>(b)</w:t>
      </w:r>
      <w:r>
        <w:rPr>
          <w:b/>
        </w:rPr>
        <w:tab/>
      </w:r>
      <w:r w:rsidR="00567A73" w:rsidRPr="00567A73">
        <w:t xml:space="preserve">Write down a square number between </w:t>
      </w:r>
      <w:r w:rsidR="00C54587">
        <w:t>5</w:t>
      </w:r>
      <w:r w:rsidR="00C54587" w:rsidRPr="00567A73">
        <w:t xml:space="preserve">0 </w:t>
      </w:r>
      <w:r w:rsidR="00567A73" w:rsidRPr="00567A73">
        <w:t xml:space="preserve">and </w:t>
      </w:r>
      <w:r w:rsidR="00C54587">
        <w:t>9</w:t>
      </w:r>
      <w:r w:rsidR="00C54587" w:rsidRPr="00567A73">
        <w:t>0</w:t>
      </w:r>
      <w:r w:rsidR="00567A73" w:rsidRPr="00567A73">
        <w:t>.</w:t>
      </w:r>
    </w:p>
    <w:p w14:paraId="5A59798F" w14:textId="77777777" w:rsidR="00AB1986" w:rsidRDefault="00AB1986" w:rsidP="00B179D3"/>
    <w:p w14:paraId="06EAFF7C" w14:textId="77777777" w:rsidR="00B179D3" w:rsidRDefault="00B179D3" w:rsidP="00B179D3"/>
    <w:p w14:paraId="4DCA1FF9" w14:textId="77777777" w:rsidR="005451FB" w:rsidRDefault="005451FB" w:rsidP="00B179D3"/>
    <w:p w14:paraId="00814320" w14:textId="77777777" w:rsidR="005D478B" w:rsidRDefault="005D478B" w:rsidP="00B179D3"/>
    <w:p w14:paraId="580CCE35" w14:textId="77777777" w:rsidR="005D478B" w:rsidRDefault="005D478B" w:rsidP="00B179D3"/>
    <w:p w14:paraId="5C568BF4" w14:textId="77777777" w:rsidR="005451FB" w:rsidRDefault="005451FB" w:rsidP="00B179D3"/>
    <w:p w14:paraId="6BB161BB" w14:textId="77777777" w:rsidR="005451FB" w:rsidRDefault="005451FB" w:rsidP="00B179D3"/>
    <w:p w14:paraId="5735B541" w14:textId="77777777" w:rsidR="008C34C5" w:rsidRDefault="008C34C5" w:rsidP="00B179D3"/>
    <w:p w14:paraId="78720155" w14:textId="77777777" w:rsidR="008C34C5" w:rsidRDefault="008C34C5" w:rsidP="00B179D3"/>
    <w:p w14:paraId="71A8687E" w14:textId="77777777" w:rsidR="005451FB" w:rsidRDefault="005451FB" w:rsidP="00B179D3"/>
    <w:p w14:paraId="1EE88844" w14:textId="77777777" w:rsidR="005451FB" w:rsidRDefault="005451FB" w:rsidP="005451FB"/>
    <w:p w14:paraId="59C0644E" w14:textId="7F45DF5C" w:rsidR="005451FB" w:rsidRPr="008A5B93" w:rsidRDefault="005451FB" w:rsidP="005451FB">
      <w:pPr>
        <w:jc w:val="right"/>
      </w:pPr>
      <w:r w:rsidRPr="001C4DC9">
        <w:rPr>
          <w:b/>
          <w:bCs/>
        </w:rPr>
        <w:t>(</w:t>
      </w:r>
      <w:r>
        <w:rPr>
          <w:b/>
          <w:bCs/>
        </w:rPr>
        <w:t>b</w:t>
      </w:r>
      <w:r w:rsidRPr="001C4DC9">
        <w:rPr>
          <w:b/>
          <w:bCs/>
        </w:rPr>
        <w:t xml:space="preserve">) </w:t>
      </w:r>
      <w:r>
        <w:rPr>
          <w:b/>
          <w:bCs/>
        </w:rPr>
        <w:t xml:space="preserve">  </w:t>
      </w:r>
      <w:r>
        <w:t xml:space="preserve"> </w:t>
      </w:r>
      <w:r w:rsidRPr="008A5B93">
        <w:t xml:space="preserve">……..…………….………………. </w:t>
      </w:r>
      <w:r w:rsidRPr="008A5B93">
        <w:rPr>
          <w:b/>
        </w:rPr>
        <w:t>[</w:t>
      </w:r>
      <w:r>
        <w:rPr>
          <w:b/>
        </w:rPr>
        <w:t>1</w:t>
      </w:r>
      <w:r w:rsidRPr="008A5B93">
        <w:rPr>
          <w:b/>
        </w:rPr>
        <w:t>]</w:t>
      </w:r>
    </w:p>
    <w:p w14:paraId="5B59CBB3" w14:textId="77777777" w:rsidR="005451FB" w:rsidRDefault="005451FB" w:rsidP="00B179D3"/>
    <w:p w14:paraId="33FAC7BC" w14:textId="77777777" w:rsidR="009919F0" w:rsidRDefault="009919F0" w:rsidP="00B179D3"/>
    <w:p w14:paraId="7958EF4E" w14:textId="54733A64" w:rsidR="009919F0" w:rsidRDefault="00337366" w:rsidP="005D478B">
      <w:pPr>
        <w:tabs>
          <w:tab w:val="clear" w:pos="454"/>
          <w:tab w:val="left" w:pos="567"/>
        </w:tabs>
      </w:pPr>
      <w:r>
        <w:rPr>
          <w:b/>
          <w:bCs/>
        </w:rPr>
        <w:t>5</w:t>
      </w:r>
      <w:r w:rsidRPr="00EA12C2">
        <w:rPr>
          <w:b/>
          <w:bCs/>
        </w:rPr>
        <w:tab/>
      </w:r>
      <w:r w:rsidR="001A761C" w:rsidRPr="001A761C">
        <w:t xml:space="preserve">Find the number that is halfway between </w:t>
      </w:r>
      <w:r w:rsidR="00C54587">
        <w:t>6.</w:t>
      </w:r>
      <w:r w:rsidR="001A761C" w:rsidRPr="001A761C">
        <w:t xml:space="preserve">4 and </w:t>
      </w:r>
      <w:r w:rsidR="00C54587">
        <w:t>8</w:t>
      </w:r>
      <w:r w:rsidR="001A761C" w:rsidRPr="001A761C">
        <w:t>.</w:t>
      </w:r>
    </w:p>
    <w:p w14:paraId="5A5B3B17" w14:textId="77777777" w:rsidR="009919F0" w:rsidRDefault="009919F0" w:rsidP="00B179D3"/>
    <w:p w14:paraId="2DE54E6A" w14:textId="77777777" w:rsidR="009919F0" w:rsidRDefault="009919F0" w:rsidP="00B179D3"/>
    <w:p w14:paraId="3A529D33" w14:textId="77777777" w:rsidR="009919F0" w:rsidRDefault="009919F0" w:rsidP="00B179D3"/>
    <w:p w14:paraId="67437B9D" w14:textId="77777777" w:rsidR="009919F0" w:rsidRDefault="009919F0" w:rsidP="00B179D3"/>
    <w:p w14:paraId="410BB8BE" w14:textId="77777777" w:rsidR="005D478B" w:rsidRDefault="005D478B" w:rsidP="00B179D3"/>
    <w:p w14:paraId="1AB065BF" w14:textId="77777777" w:rsidR="005D478B" w:rsidRDefault="005D478B" w:rsidP="00B179D3"/>
    <w:p w14:paraId="27DFAAC4" w14:textId="77777777" w:rsidR="005D478B" w:rsidRDefault="005D478B" w:rsidP="00B179D3"/>
    <w:p w14:paraId="0A1F02A7" w14:textId="77777777" w:rsidR="009919F0" w:rsidRDefault="009919F0" w:rsidP="00B179D3"/>
    <w:p w14:paraId="38681788" w14:textId="77777777" w:rsidR="001A761C" w:rsidRDefault="001A761C" w:rsidP="001A761C"/>
    <w:p w14:paraId="0C5B8A09" w14:textId="77777777" w:rsidR="001A761C" w:rsidRDefault="001A761C" w:rsidP="001A761C"/>
    <w:p w14:paraId="2ECB35A4" w14:textId="77777777" w:rsidR="001A761C" w:rsidRDefault="001A761C" w:rsidP="001A761C"/>
    <w:p w14:paraId="44D59B29" w14:textId="77777777" w:rsidR="001A761C" w:rsidRDefault="001A761C" w:rsidP="001A761C"/>
    <w:p w14:paraId="51AE51C7" w14:textId="7FF8D216" w:rsidR="001A761C" w:rsidRPr="008A5B93" w:rsidRDefault="001A761C" w:rsidP="001A761C">
      <w:pPr>
        <w:jc w:val="right"/>
      </w:pPr>
      <w:r w:rsidRPr="008A5B93">
        <w:t xml:space="preserve">……..…………….………………. </w:t>
      </w:r>
      <w:r w:rsidRPr="008A5B93">
        <w:rPr>
          <w:b/>
        </w:rPr>
        <w:t>[</w:t>
      </w:r>
      <w:r w:rsidR="001B0AF3">
        <w:rPr>
          <w:b/>
        </w:rPr>
        <w:t>2</w:t>
      </w:r>
      <w:r w:rsidRPr="008A5B93">
        <w:rPr>
          <w:b/>
        </w:rPr>
        <w:t>]</w:t>
      </w:r>
    </w:p>
    <w:p w14:paraId="657D8963" w14:textId="77777777" w:rsidR="009919F0" w:rsidRDefault="009919F0" w:rsidP="00B179D3"/>
    <w:p w14:paraId="29E05B59" w14:textId="437FFBFC" w:rsidR="00576F8D" w:rsidRDefault="00576F8D">
      <w:pPr>
        <w:spacing w:line="240" w:lineRule="auto"/>
      </w:pPr>
      <w:r>
        <w:br w:type="page"/>
      </w:r>
    </w:p>
    <w:p w14:paraId="2FE45233" w14:textId="77777777" w:rsidR="003C1EFC" w:rsidRPr="003C1EFC" w:rsidRDefault="003C1EFC" w:rsidP="003C1EFC">
      <w:pPr>
        <w:tabs>
          <w:tab w:val="clear" w:pos="454"/>
          <w:tab w:val="left" w:pos="567"/>
        </w:tabs>
      </w:pPr>
    </w:p>
    <w:p w14:paraId="1FF2DC0C" w14:textId="20999695" w:rsidR="009919F0" w:rsidRDefault="00B301B9" w:rsidP="00B179D3">
      <w:r>
        <w:rPr>
          <w:noProof/>
        </w:rPr>
        <w:drawing>
          <wp:anchor distT="0" distB="0" distL="114300" distR="114300" simplePos="0" relativeHeight="251667482" behindDoc="0" locked="0" layoutInCell="1" allowOverlap="1" wp14:anchorId="42642465" wp14:editId="5C36DB81">
            <wp:simplePos x="0" y="0"/>
            <wp:positionH relativeFrom="column">
              <wp:posOffset>286247</wp:posOffset>
            </wp:positionH>
            <wp:positionV relativeFrom="paragraph">
              <wp:posOffset>275811</wp:posOffset>
            </wp:positionV>
            <wp:extent cx="2801118" cy="2069596"/>
            <wp:effectExtent l="0" t="0" r="0" b="6985"/>
            <wp:wrapTopAndBottom/>
            <wp:docPr id="1653734270" name="Picture 2" descr="Four lines meet at a 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734270" name="Picture 2" descr="Four lines meet at a point"/>
                    <pic:cNvPicPr/>
                  </pic:nvPicPr>
                  <pic:blipFill>
                    <a:blip r:embed="rId30"/>
                    <a:stretch>
                      <a:fillRect/>
                    </a:stretch>
                  </pic:blipFill>
                  <pic:spPr>
                    <a:xfrm>
                      <a:off x="0" y="0"/>
                      <a:ext cx="2801118" cy="2069596"/>
                    </a:xfrm>
                    <a:prstGeom prst="rect">
                      <a:avLst/>
                    </a:prstGeom>
                  </pic:spPr>
                </pic:pic>
              </a:graphicData>
            </a:graphic>
          </wp:anchor>
        </w:drawing>
      </w:r>
      <w:r w:rsidR="00FF0A5E">
        <w:rPr>
          <w:b/>
          <w:bCs/>
        </w:rPr>
        <w:t>6</w:t>
      </w:r>
      <w:r w:rsidR="00ED740B" w:rsidRPr="00EA12C2">
        <w:rPr>
          <w:b/>
          <w:bCs/>
        </w:rPr>
        <w:tab/>
      </w:r>
      <w:r w:rsidR="00ED740B" w:rsidRPr="001A761C">
        <w:t>F</w:t>
      </w:r>
      <w:r w:rsidR="00ED740B">
        <w:t>our lines meet at a point.</w:t>
      </w:r>
    </w:p>
    <w:p w14:paraId="6B6EDEEC" w14:textId="6AA03EE4" w:rsidR="00ED740B" w:rsidRDefault="00ED740B" w:rsidP="00B179D3"/>
    <w:p w14:paraId="7CCAEBF2" w14:textId="77777777" w:rsidR="00A523D7" w:rsidRPr="00A523D7" w:rsidRDefault="00A523D7" w:rsidP="00A523D7">
      <w:pPr>
        <w:ind w:left="454" w:hanging="454"/>
      </w:pPr>
      <w:r w:rsidRPr="00A523D7">
        <w:tab/>
        <w:t xml:space="preserve">Work out the size of angle </w:t>
      </w:r>
      <w:r w:rsidRPr="00A523D7">
        <w:rPr>
          <w:i/>
          <w:iCs/>
        </w:rPr>
        <w:t>a</w:t>
      </w:r>
      <w:r w:rsidRPr="00A523D7">
        <w:t>.</w:t>
      </w:r>
    </w:p>
    <w:p w14:paraId="7DB42BC1" w14:textId="45FBC51A" w:rsidR="00ED740B" w:rsidRDefault="00ED740B" w:rsidP="00B179D3"/>
    <w:p w14:paraId="7EE0C4F7" w14:textId="77777777" w:rsidR="00ED740B" w:rsidRDefault="00ED740B" w:rsidP="00B179D3"/>
    <w:p w14:paraId="30A5E40F" w14:textId="77777777" w:rsidR="00ED740B" w:rsidRDefault="00ED740B" w:rsidP="00B179D3"/>
    <w:p w14:paraId="7096D2D3" w14:textId="77777777" w:rsidR="00ED740B" w:rsidRDefault="00ED740B" w:rsidP="00B179D3"/>
    <w:p w14:paraId="06D050CC" w14:textId="77777777" w:rsidR="00ED740B" w:rsidRDefault="00ED740B" w:rsidP="00B179D3"/>
    <w:p w14:paraId="38766729" w14:textId="77777777" w:rsidR="00ED740B" w:rsidRDefault="00ED740B" w:rsidP="00156FEA">
      <w:pPr>
        <w:ind w:right="142"/>
      </w:pPr>
    </w:p>
    <w:p w14:paraId="57036412" w14:textId="77777777" w:rsidR="0034020B" w:rsidRDefault="0034020B" w:rsidP="00156FEA">
      <w:pPr>
        <w:ind w:right="142"/>
      </w:pPr>
    </w:p>
    <w:p w14:paraId="2DAD7369" w14:textId="77777777" w:rsidR="0034020B" w:rsidRDefault="0034020B" w:rsidP="00156FEA">
      <w:pPr>
        <w:ind w:right="142"/>
      </w:pPr>
    </w:p>
    <w:p w14:paraId="69649141" w14:textId="77777777" w:rsidR="0034020B" w:rsidRDefault="0034020B" w:rsidP="00156FEA">
      <w:pPr>
        <w:ind w:right="142"/>
      </w:pPr>
    </w:p>
    <w:p w14:paraId="7C8BD31E" w14:textId="77777777" w:rsidR="0034020B" w:rsidRDefault="0034020B" w:rsidP="00156FEA">
      <w:pPr>
        <w:ind w:right="142"/>
      </w:pPr>
    </w:p>
    <w:p w14:paraId="585B2A3D" w14:textId="77777777" w:rsidR="00ED740B" w:rsidRDefault="00ED740B" w:rsidP="00B179D3"/>
    <w:p w14:paraId="389C19F3" w14:textId="77777777" w:rsidR="00ED740B" w:rsidRDefault="00ED740B" w:rsidP="00B179D3"/>
    <w:p w14:paraId="020FD265" w14:textId="77777777" w:rsidR="00A523D7" w:rsidRDefault="00A523D7" w:rsidP="00B179D3"/>
    <w:p w14:paraId="4B6A28D7" w14:textId="7E35319B" w:rsidR="00AB1DE7" w:rsidRPr="008A5B93" w:rsidRDefault="00AB1DE7" w:rsidP="00156FEA">
      <w:pPr>
        <w:ind w:right="284"/>
        <w:jc w:val="right"/>
      </w:pPr>
      <w:r w:rsidRPr="00AB1DE7">
        <w:rPr>
          <w:i/>
          <w:iCs/>
        </w:rPr>
        <w:t>a</w:t>
      </w:r>
      <w:r>
        <w:t xml:space="preserve"> </w:t>
      </w:r>
      <w:r w:rsidRPr="00AB1DE7">
        <w:t>=</w:t>
      </w:r>
      <w:r>
        <w:rPr>
          <w:b/>
          <w:bCs/>
        </w:rPr>
        <w:t xml:space="preserve"> </w:t>
      </w:r>
      <w:r w:rsidRPr="008A5B93">
        <w:t>……..…………….……………….</w:t>
      </w:r>
      <w:r w:rsidR="00156FEA" w:rsidRPr="00156FEA">
        <w:t>°</w:t>
      </w:r>
      <w:r w:rsidRPr="008A5B93">
        <w:t xml:space="preserve"> </w:t>
      </w:r>
      <w:r w:rsidRPr="008A5B93">
        <w:rPr>
          <w:b/>
        </w:rPr>
        <w:t>[</w:t>
      </w:r>
      <w:r w:rsidR="00320DF7">
        <w:rPr>
          <w:b/>
        </w:rPr>
        <w:t>2</w:t>
      </w:r>
      <w:r w:rsidRPr="008A5B93">
        <w:rPr>
          <w:b/>
        </w:rPr>
        <w:t>]</w:t>
      </w:r>
    </w:p>
    <w:p w14:paraId="0F9AEC9C" w14:textId="77777777" w:rsidR="00A523D7" w:rsidRDefault="00A523D7" w:rsidP="00B179D3"/>
    <w:p w14:paraId="08DF5E24" w14:textId="77777777" w:rsidR="00A523D7" w:rsidRDefault="00A523D7" w:rsidP="00B179D3"/>
    <w:p w14:paraId="24AE3977" w14:textId="788F0F8D" w:rsidR="00322D3F" w:rsidRPr="00322D3F" w:rsidRDefault="00322D3F" w:rsidP="00322D3F">
      <w:r>
        <w:rPr>
          <w:b/>
          <w:bCs/>
        </w:rPr>
        <w:t>7</w:t>
      </w:r>
      <w:r w:rsidR="00FB484C" w:rsidRPr="00EA12C2">
        <w:rPr>
          <w:b/>
          <w:bCs/>
        </w:rPr>
        <w:tab/>
      </w:r>
      <w:r w:rsidRPr="00322D3F">
        <w:t xml:space="preserve">A painter mixes </w:t>
      </w:r>
      <w:r w:rsidR="001629EC">
        <w:t>blue</w:t>
      </w:r>
      <w:r w:rsidR="001629EC" w:rsidRPr="00322D3F">
        <w:t xml:space="preserve"> </w:t>
      </w:r>
      <w:r w:rsidRPr="00322D3F">
        <w:t xml:space="preserve">paint and </w:t>
      </w:r>
      <w:r w:rsidR="001629EC">
        <w:t>red</w:t>
      </w:r>
      <w:r w:rsidR="001629EC" w:rsidRPr="00322D3F">
        <w:t xml:space="preserve"> </w:t>
      </w:r>
      <w:r w:rsidRPr="00322D3F">
        <w:t xml:space="preserve">paint in the ratio </w:t>
      </w:r>
      <w:r w:rsidR="001629EC">
        <w:t>3</w:t>
      </w:r>
      <w:r w:rsidRPr="00322D3F">
        <w:t xml:space="preserve"> : </w:t>
      </w:r>
      <w:r w:rsidR="001629EC">
        <w:t>5</w:t>
      </w:r>
      <w:r w:rsidRPr="00322D3F">
        <w:t>.</w:t>
      </w:r>
    </w:p>
    <w:p w14:paraId="4ADF559C" w14:textId="23549DF1" w:rsidR="00322D3F" w:rsidRPr="00322D3F" w:rsidRDefault="00322D3F" w:rsidP="00322D3F">
      <w:r w:rsidRPr="00322D3F">
        <w:tab/>
        <w:t>They make a total of 1.</w:t>
      </w:r>
      <w:r w:rsidR="001629EC">
        <w:t>6</w:t>
      </w:r>
      <w:r w:rsidR="001629EC" w:rsidRPr="00322D3F">
        <w:t xml:space="preserve"> </w:t>
      </w:r>
      <w:r w:rsidRPr="00322D3F">
        <w:t>litres of paint.</w:t>
      </w:r>
    </w:p>
    <w:p w14:paraId="74E4112B" w14:textId="77777777" w:rsidR="00322D3F" w:rsidRPr="00322D3F" w:rsidRDefault="00322D3F" w:rsidP="00322D3F"/>
    <w:p w14:paraId="6C73941B" w14:textId="003BFB00" w:rsidR="00322D3F" w:rsidRPr="00322D3F" w:rsidRDefault="00322D3F" w:rsidP="00322D3F">
      <w:r w:rsidRPr="00322D3F">
        <w:tab/>
        <w:t xml:space="preserve">Work out how much </w:t>
      </w:r>
      <w:r w:rsidR="001629EC">
        <w:t>blue</w:t>
      </w:r>
      <w:r w:rsidR="001629EC" w:rsidRPr="00322D3F">
        <w:t xml:space="preserve"> </w:t>
      </w:r>
      <w:r w:rsidRPr="00322D3F">
        <w:t>paint they use.</w:t>
      </w:r>
    </w:p>
    <w:p w14:paraId="238FADCD" w14:textId="2905C8D2" w:rsidR="00A523D7" w:rsidRDefault="00322D3F" w:rsidP="00322D3F">
      <w:r w:rsidRPr="00322D3F">
        <w:tab/>
        <w:t>Give your answer in millilitres.</w:t>
      </w:r>
    </w:p>
    <w:p w14:paraId="002F8F9F" w14:textId="77777777" w:rsidR="00A523D7" w:rsidRDefault="00A523D7" w:rsidP="00B179D3"/>
    <w:p w14:paraId="755694D0" w14:textId="77777777" w:rsidR="0066576F" w:rsidRDefault="0066576F" w:rsidP="00B179D3"/>
    <w:p w14:paraId="7E0A4439" w14:textId="77777777" w:rsidR="0066576F" w:rsidRDefault="0066576F" w:rsidP="00B179D3"/>
    <w:p w14:paraId="6B54DBDE" w14:textId="77777777" w:rsidR="0066576F" w:rsidRDefault="0066576F" w:rsidP="00B179D3"/>
    <w:p w14:paraId="28AB2C38" w14:textId="77777777" w:rsidR="0066576F" w:rsidRDefault="0066576F" w:rsidP="00B179D3"/>
    <w:p w14:paraId="3B230BC6" w14:textId="77777777" w:rsidR="0066576F" w:rsidRDefault="0066576F" w:rsidP="00B179D3"/>
    <w:p w14:paraId="49374B2E" w14:textId="77777777" w:rsidR="0066576F" w:rsidRDefault="0066576F" w:rsidP="00B179D3"/>
    <w:p w14:paraId="264A595E" w14:textId="77777777" w:rsidR="0066576F" w:rsidRDefault="0066576F" w:rsidP="00B179D3"/>
    <w:p w14:paraId="4A8DFD7E" w14:textId="77777777" w:rsidR="0066576F" w:rsidRDefault="0066576F" w:rsidP="00B179D3"/>
    <w:p w14:paraId="5CEA7A2F" w14:textId="77777777" w:rsidR="0066576F" w:rsidRDefault="0066576F" w:rsidP="00B179D3"/>
    <w:p w14:paraId="7DD1C521" w14:textId="77777777" w:rsidR="0066576F" w:rsidRDefault="0066576F" w:rsidP="00B179D3"/>
    <w:p w14:paraId="3E47D983" w14:textId="77777777" w:rsidR="0066576F" w:rsidRDefault="0066576F" w:rsidP="00B179D3"/>
    <w:p w14:paraId="4C67048F" w14:textId="77777777" w:rsidR="0066576F" w:rsidRDefault="0066576F" w:rsidP="00B179D3"/>
    <w:p w14:paraId="1543D772" w14:textId="77777777" w:rsidR="0066576F" w:rsidRDefault="0066576F" w:rsidP="00B179D3"/>
    <w:p w14:paraId="10D21D76" w14:textId="77777777" w:rsidR="0066576F" w:rsidRDefault="0066576F" w:rsidP="00B179D3"/>
    <w:p w14:paraId="534A506D" w14:textId="77777777" w:rsidR="0066576F" w:rsidRDefault="0066576F" w:rsidP="0066576F"/>
    <w:p w14:paraId="64FC3F6F" w14:textId="7F19675E" w:rsidR="0066576F" w:rsidRPr="008A5B93" w:rsidRDefault="0066576F" w:rsidP="0066576F">
      <w:pPr>
        <w:ind w:right="284"/>
        <w:jc w:val="right"/>
      </w:pPr>
      <w:r w:rsidRPr="008A5B93">
        <w:t>……..…………….……………….</w:t>
      </w:r>
      <w:r w:rsidRPr="00E119AB">
        <w:rPr>
          <w:sz w:val="12"/>
          <w:szCs w:val="12"/>
        </w:rPr>
        <w:t xml:space="preserve"> </w:t>
      </w:r>
      <w:r>
        <w:t>ml</w:t>
      </w:r>
      <w:r w:rsidRPr="008A5B93">
        <w:t xml:space="preserve"> </w:t>
      </w:r>
      <w:r w:rsidRPr="008A5B93">
        <w:rPr>
          <w:b/>
        </w:rPr>
        <w:t>[</w:t>
      </w:r>
      <w:r>
        <w:rPr>
          <w:b/>
        </w:rPr>
        <w:t>3</w:t>
      </w:r>
      <w:r w:rsidRPr="008A5B93">
        <w:rPr>
          <w:b/>
        </w:rPr>
        <w:t>]</w:t>
      </w:r>
    </w:p>
    <w:p w14:paraId="708FAF70" w14:textId="77777777" w:rsidR="0066576F" w:rsidRDefault="0066576F" w:rsidP="00B179D3"/>
    <w:p w14:paraId="33E322CF" w14:textId="77777777" w:rsidR="003C1EFC" w:rsidRPr="003C1EFC" w:rsidRDefault="003C1EFC" w:rsidP="003C1EFC">
      <w:pPr>
        <w:tabs>
          <w:tab w:val="clear" w:pos="454"/>
          <w:tab w:val="left" w:pos="567"/>
        </w:tabs>
      </w:pPr>
    </w:p>
    <w:p w14:paraId="234A6EA0" w14:textId="0DB7288B" w:rsidR="00ED740B" w:rsidRDefault="0051691B" w:rsidP="00C62DC3">
      <w:pPr>
        <w:tabs>
          <w:tab w:val="clear" w:pos="454"/>
          <w:tab w:val="left" w:pos="567"/>
        </w:tabs>
      </w:pPr>
      <w:r>
        <w:rPr>
          <w:rFonts w:eastAsia="Calibri" w:cs="Times New Roman"/>
          <w:noProof/>
          <w:color w:val="auto"/>
          <w:sz w:val="16"/>
          <w:szCs w:val="16"/>
        </w:rPr>
        <w:drawing>
          <wp:anchor distT="0" distB="0" distL="114300" distR="114300" simplePos="0" relativeHeight="251668506" behindDoc="0" locked="0" layoutInCell="1" allowOverlap="1" wp14:anchorId="72DF0ABF" wp14:editId="36816C22">
            <wp:simplePos x="0" y="0"/>
            <wp:positionH relativeFrom="column">
              <wp:posOffset>341906</wp:posOffset>
            </wp:positionH>
            <wp:positionV relativeFrom="paragraph">
              <wp:posOffset>275811</wp:posOffset>
            </wp:positionV>
            <wp:extent cx="4495809" cy="1341123"/>
            <wp:effectExtent l="0" t="0" r="0" b="0"/>
            <wp:wrapTopAndBottom/>
            <wp:docPr id="602617863" name="Picture 3" descr=" cubo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617863" name="Picture 3" descr=" cuboid"/>
                    <pic:cNvPicPr/>
                  </pic:nvPicPr>
                  <pic:blipFill>
                    <a:blip r:embed="rId31"/>
                    <a:stretch>
                      <a:fillRect/>
                    </a:stretch>
                  </pic:blipFill>
                  <pic:spPr>
                    <a:xfrm>
                      <a:off x="0" y="0"/>
                      <a:ext cx="4495809" cy="1341123"/>
                    </a:xfrm>
                    <a:prstGeom prst="rect">
                      <a:avLst/>
                    </a:prstGeom>
                  </pic:spPr>
                </pic:pic>
              </a:graphicData>
            </a:graphic>
          </wp:anchor>
        </w:drawing>
      </w:r>
      <w:r w:rsidR="00616F2A">
        <w:rPr>
          <w:b/>
          <w:bCs/>
        </w:rPr>
        <w:t>8</w:t>
      </w:r>
      <w:r w:rsidR="00616F2A" w:rsidRPr="00EA12C2">
        <w:rPr>
          <w:b/>
          <w:bCs/>
        </w:rPr>
        <w:tab/>
      </w:r>
      <w:r w:rsidR="000F22FE" w:rsidRPr="000F22FE">
        <w:t>The diagram shows a cuboid with dimensions 1</w:t>
      </w:r>
      <w:r w:rsidR="00506008">
        <w:t>0</w:t>
      </w:r>
      <w:r w:rsidR="000F22FE" w:rsidRPr="000C2CC2">
        <w:rPr>
          <w:sz w:val="12"/>
          <w:szCs w:val="12"/>
        </w:rPr>
        <w:t> </w:t>
      </w:r>
      <w:r w:rsidR="000F22FE" w:rsidRPr="000F22FE">
        <w:t xml:space="preserve">cm, </w:t>
      </w:r>
      <w:r w:rsidR="00506008">
        <w:t>6</w:t>
      </w:r>
      <w:r w:rsidR="000F22FE" w:rsidRPr="000C2CC2">
        <w:rPr>
          <w:sz w:val="12"/>
          <w:szCs w:val="12"/>
        </w:rPr>
        <w:t> </w:t>
      </w:r>
      <w:r w:rsidR="000F22FE" w:rsidRPr="000F22FE">
        <w:t xml:space="preserve">cm and </w:t>
      </w:r>
      <w:r w:rsidR="000F22FE" w:rsidRPr="000F22FE">
        <w:rPr>
          <w:i/>
          <w:iCs/>
        </w:rPr>
        <w:t>x</w:t>
      </w:r>
      <w:r w:rsidR="000F22FE" w:rsidRPr="000C2CC2">
        <w:rPr>
          <w:sz w:val="12"/>
          <w:szCs w:val="12"/>
        </w:rPr>
        <w:t> </w:t>
      </w:r>
      <w:r w:rsidR="000F22FE" w:rsidRPr="000F22FE">
        <w:t>cm.</w:t>
      </w:r>
    </w:p>
    <w:p w14:paraId="4F5AE155" w14:textId="3D660413" w:rsidR="00616F2A" w:rsidRDefault="00616F2A" w:rsidP="00C62DC3"/>
    <w:p w14:paraId="071B1568" w14:textId="591C245B" w:rsidR="00616F2A" w:rsidRDefault="00616F2A" w:rsidP="00C62DC3"/>
    <w:p w14:paraId="096A0B85" w14:textId="4C9CDD52" w:rsidR="00C62DC3" w:rsidRPr="00C62DC3" w:rsidRDefault="00C62DC3" w:rsidP="00C62DC3">
      <w:pPr>
        <w:tabs>
          <w:tab w:val="clear" w:pos="454"/>
          <w:tab w:val="left" w:pos="709"/>
        </w:tabs>
        <w:ind w:left="567" w:hanging="567"/>
      </w:pPr>
      <w:r w:rsidRPr="00C62DC3">
        <w:tab/>
        <w:t>The volume of the cuboid is 4</w:t>
      </w:r>
      <w:r w:rsidR="00506008">
        <w:t>2</w:t>
      </w:r>
      <w:r w:rsidRPr="00C62DC3">
        <w:t>0</w:t>
      </w:r>
      <w:r w:rsidRPr="000C2CC2">
        <w:rPr>
          <w:sz w:val="12"/>
          <w:szCs w:val="12"/>
        </w:rPr>
        <w:t> </w:t>
      </w:r>
      <w:r w:rsidRPr="00C62DC3">
        <w:t>cm</w:t>
      </w:r>
      <w:r w:rsidRPr="00C62DC3">
        <w:rPr>
          <w:vertAlign w:val="superscript"/>
        </w:rPr>
        <w:t>3</w:t>
      </w:r>
      <w:r w:rsidRPr="00C62DC3">
        <w:t>.</w:t>
      </w:r>
    </w:p>
    <w:p w14:paraId="4448B0FA" w14:textId="77777777" w:rsidR="00C62DC3" w:rsidRPr="00C62DC3" w:rsidRDefault="00C62DC3" w:rsidP="00C62DC3">
      <w:pPr>
        <w:tabs>
          <w:tab w:val="clear" w:pos="454"/>
          <w:tab w:val="left" w:pos="567"/>
        </w:tabs>
        <w:ind w:left="454" w:hanging="454"/>
      </w:pPr>
    </w:p>
    <w:p w14:paraId="62CA10BC" w14:textId="33BA417C" w:rsidR="00616F2A" w:rsidRDefault="00C62DC3" w:rsidP="00C62DC3">
      <w:pPr>
        <w:tabs>
          <w:tab w:val="clear" w:pos="454"/>
          <w:tab w:val="left" w:pos="567"/>
        </w:tabs>
      </w:pPr>
      <w:r w:rsidRPr="00C62DC3">
        <w:tab/>
        <w:t xml:space="preserve">Find the value of </w:t>
      </w:r>
      <w:r w:rsidRPr="00C62DC3">
        <w:rPr>
          <w:i/>
          <w:iCs/>
        </w:rPr>
        <w:t>x</w:t>
      </w:r>
      <w:r w:rsidRPr="00C62DC3">
        <w:t>.</w:t>
      </w:r>
    </w:p>
    <w:p w14:paraId="4316978D" w14:textId="77777777" w:rsidR="00616F2A" w:rsidRDefault="00616F2A" w:rsidP="00C62DC3"/>
    <w:p w14:paraId="07705800" w14:textId="77777777" w:rsidR="00616F2A" w:rsidRDefault="00616F2A" w:rsidP="00B179D3"/>
    <w:p w14:paraId="44555825" w14:textId="77777777" w:rsidR="00616F2A" w:rsidRDefault="00616F2A" w:rsidP="00B179D3"/>
    <w:p w14:paraId="3C18E0C6" w14:textId="77777777" w:rsidR="00616F2A" w:rsidRDefault="00616F2A" w:rsidP="00B179D3"/>
    <w:p w14:paraId="74F5173D" w14:textId="77777777" w:rsidR="00616F2A" w:rsidRDefault="00616F2A" w:rsidP="00B179D3"/>
    <w:p w14:paraId="27BD4901" w14:textId="77777777" w:rsidR="00616F2A" w:rsidRDefault="00616F2A" w:rsidP="00B179D3"/>
    <w:p w14:paraId="433D50FF" w14:textId="77777777" w:rsidR="00616F2A" w:rsidRDefault="00616F2A" w:rsidP="00B179D3"/>
    <w:p w14:paraId="52AC9E0F" w14:textId="77777777" w:rsidR="00616F2A" w:rsidRDefault="00616F2A" w:rsidP="00B179D3"/>
    <w:p w14:paraId="0FBF7ABF" w14:textId="77777777" w:rsidR="00927EF5" w:rsidRDefault="00927EF5" w:rsidP="00927EF5"/>
    <w:p w14:paraId="3FD4B486" w14:textId="22EC47AB" w:rsidR="00927EF5" w:rsidRPr="008A5B93" w:rsidRDefault="00927EF5" w:rsidP="00927EF5">
      <w:pPr>
        <w:ind w:right="284"/>
        <w:jc w:val="right"/>
      </w:pPr>
      <w:r>
        <w:rPr>
          <w:i/>
          <w:iCs/>
        </w:rPr>
        <w:t>x</w:t>
      </w:r>
      <w:r>
        <w:t xml:space="preserve"> </w:t>
      </w:r>
      <w:r w:rsidRPr="00AB1DE7">
        <w:t>=</w:t>
      </w:r>
      <w:r>
        <w:rPr>
          <w:b/>
          <w:bCs/>
        </w:rPr>
        <w:t xml:space="preserve"> </w:t>
      </w:r>
      <w:r w:rsidRPr="008A5B93">
        <w:t xml:space="preserve">……..…………….………………. </w:t>
      </w:r>
      <w:r w:rsidRPr="008A5B93">
        <w:rPr>
          <w:b/>
        </w:rPr>
        <w:t>[</w:t>
      </w:r>
      <w:r>
        <w:rPr>
          <w:b/>
        </w:rPr>
        <w:t>3</w:t>
      </w:r>
      <w:r w:rsidRPr="008A5B93">
        <w:rPr>
          <w:b/>
        </w:rPr>
        <w:t>]</w:t>
      </w:r>
    </w:p>
    <w:p w14:paraId="683BD9C7" w14:textId="54CBB6F6" w:rsidR="00616F2A" w:rsidRDefault="008651BE" w:rsidP="00B179D3">
      <w:r>
        <w:t xml:space="preserve"> </w:t>
      </w:r>
    </w:p>
    <w:p w14:paraId="40ED11BE" w14:textId="77777777" w:rsidR="00616F2A" w:rsidRDefault="00616F2A" w:rsidP="00B179D3"/>
    <w:p w14:paraId="5886D41E" w14:textId="108811BE" w:rsidR="00C46ABF" w:rsidRDefault="0002530C" w:rsidP="00C46ABF">
      <w:pPr>
        <w:tabs>
          <w:tab w:val="clear" w:pos="454"/>
          <w:tab w:val="clear" w:pos="907"/>
          <w:tab w:val="left" w:pos="567"/>
        </w:tabs>
      </w:pPr>
      <w:r>
        <w:rPr>
          <w:b/>
          <w:bCs/>
        </w:rPr>
        <w:t>9</w:t>
      </w:r>
      <w:r w:rsidRPr="00EA12C2">
        <w:rPr>
          <w:b/>
          <w:bCs/>
        </w:rPr>
        <w:tab/>
      </w:r>
      <w:r w:rsidR="005B18A7">
        <w:t xml:space="preserve">Alex </w:t>
      </w:r>
      <w:r w:rsidR="00C46ABF">
        <w:t xml:space="preserve">and </w:t>
      </w:r>
      <w:r w:rsidR="005B18A7">
        <w:t xml:space="preserve">Emma </w:t>
      </w:r>
      <w:r w:rsidR="00C46ABF">
        <w:t xml:space="preserve">compete in the same </w:t>
      </w:r>
      <w:r w:rsidR="005B18A7">
        <w:t xml:space="preserve">motorcycle </w:t>
      </w:r>
      <w:r w:rsidR="00C46ABF">
        <w:t>race.</w:t>
      </w:r>
    </w:p>
    <w:p w14:paraId="478459BD" w14:textId="342A733C" w:rsidR="00C46ABF" w:rsidRDefault="00C46ABF" w:rsidP="00C46ABF">
      <w:pPr>
        <w:tabs>
          <w:tab w:val="clear" w:pos="454"/>
          <w:tab w:val="clear" w:pos="907"/>
          <w:tab w:val="left" w:pos="567"/>
        </w:tabs>
      </w:pPr>
      <w:r>
        <w:tab/>
      </w:r>
      <w:r w:rsidR="005B18A7">
        <w:t xml:space="preserve">Alex </w:t>
      </w:r>
      <w:r>
        <w:t xml:space="preserve">completes the race in </w:t>
      </w:r>
      <w:r w:rsidR="005B18A7">
        <w:t xml:space="preserve">5 </w:t>
      </w:r>
      <w:r>
        <w:t>hours.</w:t>
      </w:r>
    </w:p>
    <w:p w14:paraId="3B739581" w14:textId="45A4AE24" w:rsidR="00C46ABF" w:rsidRDefault="00C46ABF" w:rsidP="00C46ABF">
      <w:pPr>
        <w:tabs>
          <w:tab w:val="clear" w:pos="454"/>
          <w:tab w:val="clear" w:pos="907"/>
          <w:tab w:val="left" w:pos="567"/>
        </w:tabs>
      </w:pPr>
      <w:r>
        <w:tab/>
      </w:r>
      <w:r w:rsidR="005B18A7">
        <w:t xml:space="preserve">Alex’s </w:t>
      </w:r>
      <w:r>
        <w:t xml:space="preserve">average speed was </w:t>
      </w:r>
      <w:r w:rsidR="005B18A7">
        <w:t xml:space="preserve">40 </w:t>
      </w:r>
      <w:r>
        <w:t>miles per hour.</w:t>
      </w:r>
    </w:p>
    <w:p w14:paraId="5C3B5AA4" w14:textId="3C3FBC1A" w:rsidR="00C46ABF" w:rsidRDefault="00C46ABF" w:rsidP="00C46ABF">
      <w:pPr>
        <w:tabs>
          <w:tab w:val="clear" w:pos="454"/>
          <w:tab w:val="clear" w:pos="907"/>
          <w:tab w:val="left" w:pos="567"/>
        </w:tabs>
      </w:pPr>
      <w:r>
        <w:tab/>
      </w:r>
      <w:r w:rsidR="005B18A7">
        <w:t xml:space="preserve">Emma’s </w:t>
      </w:r>
      <w:r>
        <w:t xml:space="preserve">average speed was </w:t>
      </w:r>
      <w:r w:rsidR="005B18A7">
        <w:t xml:space="preserve">32 </w:t>
      </w:r>
      <w:r>
        <w:t>miles per hour.</w:t>
      </w:r>
    </w:p>
    <w:p w14:paraId="6C112B2E" w14:textId="77777777" w:rsidR="00C46ABF" w:rsidRDefault="00C46ABF" w:rsidP="00C46ABF">
      <w:pPr>
        <w:tabs>
          <w:tab w:val="clear" w:pos="454"/>
          <w:tab w:val="clear" w:pos="907"/>
          <w:tab w:val="left" w:pos="567"/>
        </w:tabs>
      </w:pPr>
    </w:p>
    <w:p w14:paraId="69B2693D" w14:textId="7420080F" w:rsidR="00C46ABF" w:rsidRDefault="00C46ABF" w:rsidP="00C46ABF">
      <w:pPr>
        <w:tabs>
          <w:tab w:val="clear" w:pos="454"/>
          <w:tab w:val="clear" w:pos="907"/>
          <w:tab w:val="left" w:pos="567"/>
        </w:tabs>
      </w:pPr>
      <w:r>
        <w:tab/>
        <w:t xml:space="preserve">Calculate how long it took </w:t>
      </w:r>
      <w:r w:rsidR="005B18A7">
        <w:t xml:space="preserve">Emma </w:t>
      </w:r>
      <w:r>
        <w:t>to complete the race.</w:t>
      </w:r>
    </w:p>
    <w:p w14:paraId="487F64CE" w14:textId="7C7C27CB" w:rsidR="00616F2A" w:rsidRDefault="00C46ABF" w:rsidP="00C46ABF">
      <w:pPr>
        <w:tabs>
          <w:tab w:val="clear" w:pos="454"/>
          <w:tab w:val="clear" w:pos="907"/>
          <w:tab w:val="left" w:pos="567"/>
        </w:tabs>
      </w:pPr>
      <w:r>
        <w:tab/>
        <w:t>Give your answer in hours and minutes.</w:t>
      </w:r>
    </w:p>
    <w:p w14:paraId="0B1E26F0" w14:textId="77777777" w:rsidR="00616F2A" w:rsidRDefault="00616F2A" w:rsidP="00B179D3"/>
    <w:p w14:paraId="235E3475" w14:textId="77777777" w:rsidR="001A370D" w:rsidRDefault="001A370D" w:rsidP="001A370D"/>
    <w:p w14:paraId="700F20BA" w14:textId="77777777" w:rsidR="001A370D" w:rsidRDefault="001A370D" w:rsidP="001A370D"/>
    <w:p w14:paraId="7DEEB4E4" w14:textId="77777777" w:rsidR="001A370D" w:rsidRDefault="001A370D" w:rsidP="001A370D"/>
    <w:p w14:paraId="7A9DCD08" w14:textId="77777777" w:rsidR="00EE6719" w:rsidRDefault="00EE6719" w:rsidP="001A370D"/>
    <w:p w14:paraId="41A35B98" w14:textId="77777777" w:rsidR="00EE6719" w:rsidRDefault="00EE6719" w:rsidP="001A370D"/>
    <w:p w14:paraId="643AE822" w14:textId="77777777" w:rsidR="001A370D" w:rsidRDefault="001A370D" w:rsidP="001A370D"/>
    <w:p w14:paraId="63A848FA" w14:textId="77777777" w:rsidR="001A370D" w:rsidRDefault="001A370D" w:rsidP="001A370D"/>
    <w:p w14:paraId="2C30738E" w14:textId="77777777" w:rsidR="001A370D" w:rsidRDefault="001A370D" w:rsidP="001A370D"/>
    <w:p w14:paraId="48832FFD" w14:textId="77777777" w:rsidR="001A370D" w:rsidRDefault="001A370D" w:rsidP="001A370D"/>
    <w:p w14:paraId="6033AA6D" w14:textId="77777777" w:rsidR="001A370D" w:rsidRDefault="001A370D" w:rsidP="001A370D"/>
    <w:p w14:paraId="51B4EE75" w14:textId="77777777" w:rsidR="001A370D" w:rsidRDefault="001A370D" w:rsidP="001A370D"/>
    <w:p w14:paraId="42DC4C01" w14:textId="77777777" w:rsidR="001A370D" w:rsidRDefault="001A370D" w:rsidP="001A370D"/>
    <w:p w14:paraId="3545B887" w14:textId="77777777" w:rsidR="001A370D" w:rsidRDefault="001A370D" w:rsidP="001A370D"/>
    <w:p w14:paraId="71D7C1C2" w14:textId="77777777" w:rsidR="001A370D" w:rsidRDefault="001A370D" w:rsidP="001A370D"/>
    <w:p w14:paraId="69B5B817" w14:textId="77777777" w:rsidR="001A370D" w:rsidRDefault="001A370D" w:rsidP="001A370D"/>
    <w:p w14:paraId="4CDE778D" w14:textId="77777777" w:rsidR="001A370D" w:rsidRDefault="001A370D" w:rsidP="001A370D"/>
    <w:p w14:paraId="0F677091" w14:textId="77777777" w:rsidR="001A370D" w:rsidRDefault="001A370D" w:rsidP="001A370D"/>
    <w:p w14:paraId="0E561ADC" w14:textId="77777777" w:rsidR="001A370D" w:rsidRDefault="001A370D" w:rsidP="001A370D"/>
    <w:p w14:paraId="18511588" w14:textId="77777777" w:rsidR="001A370D" w:rsidRDefault="001A370D" w:rsidP="001A370D"/>
    <w:p w14:paraId="79B3D14D" w14:textId="4DB4729E" w:rsidR="001A370D" w:rsidRPr="008A5B93" w:rsidRDefault="001A370D" w:rsidP="007C3D9E">
      <w:pPr>
        <w:pStyle w:val="ListParagraph"/>
        <w:ind w:left="720" w:right="284"/>
        <w:jc w:val="right"/>
      </w:pPr>
      <w:r w:rsidRPr="008A5B93">
        <w:t>……..…….…</w:t>
      </w:r>
      <w:r>
        <w:t xml:space="preserve"> </w:t>
      </w:r>
      <w:r w:rsidR="007C3D9E">
        <w:t>hours</w:t>
      </w:r>
      <w:r>
        <w:t xml:space="preserve"> </w:t>
      </w:r>
      <w:r w:rsidRPr="008A5B93">
        <w:t>……..…….…</w:t>
      </w:r>
      <w:r w:rsidR="00560F1F">
        <w:t xml:space="preserve"> minutes</w:t>
      </w:r>
      <w:r w:rsidRPr="008A5B93">
        <w:t xml:space="preserve"> </w:t>
      </w:r>
      <w:r w:rsidRPr="00C45AEB">
        <w:rPr>
          <w:b/>
        </w:rPr>
        <w:t>[</w:t>
      </w:r>
      <w:r w:rsidR="00560F1F">
        <w:rPr>
          <w:b/>
        </w:rPr>
        <w:t>4</w:t>
      </w:r>
      <w:r w:rsidRPr="00C45AEB">
        <w:rPr>
          <w:b/>
        </w:rPr>
        <w:t>]</w:t>
      </w:r>
    </w:p>
    <w:p w14:paraId="41659B47" w14:textId="32FDB621" w:rsidR="00EE6719" w:rsidRDefault="00EE6719">
      <w:pPr>
        <w:tabs>
          <w:tab w:val="clear" w:pos="454"/>
          <w:tab w:val="clear" w:pos="907"/>
          <w:tab w:val="clear" w:pos="1361"/>
          <w:tab w:val="clear" w:pos="4961"/>
        </w:tabs>
        <w:suppressAutoHyphens w:val="0"/>
        <w:autoSpaceDE/>
        <w:autoSpaceDN/>
        <w:adjustRightInd/>
        <w:spacing w:line="240" w:lineRule="auto"/>
        <w:textAlignment w:val="auto"/>
      </w:pPr>
      <w:r>
        <w:br w:type="page"/>
      </w:r>
    </w:p>
    <w:p w14:paraId="58E5F6BD" w14:textId="77777777" w:rsidR="00814F45" w:rsidRPr="003C1EFC" w:rsidRDefault="00814F45" w:rsidP="00814F45">
      <w:pPr>
        <w:tabs>
          <w:tab w:val="clear" w:pos="454"/>
          <w:tab w:val="left" w:pos="567"/>
        </w:tabs>
      </w:pPr>
    </w:p>
    <w:p w14:paraId="77070A12" w14:textId="7DF584F7" w:rsidR="004463B9" w:rsidRDefault="004463B9" w:rsidP="004463B9">
      <w:pPr>
        <w:tabs>
          <w:tab w:val="clear" w:pos="454"/>
          <w:tab w:val="left" w:pos="567"/>
        </w:tabs>
      </w:pPr>
      <w:r>
        <w:rPr>
          <w:b/>
          <w:bCs/>
        </w:rPr>
        <w:t>10</w:t>
      </w:r>
      <w:r w:rsidRPr="00EA12C2">
        <w:rPr>
          <w:b/>
          <w:bCs/>
        </w:rPr>
        <w:tab/>
      </w:r>
      <w:r w:rsidR="007671E4">
        <w:t xml:space="preserve">Heidi </w:t>
      </w:r>
      <w:r>
        <w:t xml:space="preserve">and </w:t>
      </w:r>
      <w:r w:rsidR="007671E4">
        <w:t xml:space="preserve">Yoshi </w:t>
      </w:r>
      <w:r>
        <w:t>use this recipe to make scones.</w:t>
      </w:r>
    </w:p>
    <w:p w14:paraId="0D848F84" w14:textId="4EFAE32D" w:rsidR="00616F2A" w:rsidRDefault="004463B9" w:rsidP="004463B9">
      <w:pPr>
        <w:tabs>
          <w:tab w:val="clear" w:pos="454"/>
          <w:tab w:val="left" w:pos="567"/>
        </w:tabs>
      </w:pPr>
      <w:r>
        <w:tab/>
        <w:t xml:space="preserve">The recipe shows the ingredients needed to make </w:t>
      </w:r>
      <w:r w:rsidR="007671E4" w:rsidRPr="003F00CD">
        <w:rPr>
          <w:b/>
          <w:bCs/>
        </w:rPr>
        <w:t>20</w:t>
      </w:r>
      <w:r w:rsidR="007671E4">
        <w:t xml:space="preserve"> </w:t>
      </w:r>
      <w:r>
        <w:t>scones.</w:t>
      </w:r>
    </w:p>
    <w:p w14:paraId="7662A625" w14:textId="1F3924EB" w:rsidR="00616F2A" w:rsidRDefault="00E60212" w:rsidP="00B179D3">
      <w:r>
        <w:rPr>
          <w:noProof/>
        </w:rPr>
        <mc:AlternateContent>
          <mc:Choice Requires="wps">
            <w:drawing>
              <wp:anchor distT="45720" distB="45720" distL="114300" distR="114300" simplePos="0" relativeHeight="251658253" behindDoc="0" locked="0" layoutInCell="1" allowOverlap="1" wp14:anchorId="130746CF" wp14:editId="15658212">
                <wp:simplePos x="0" y="0"/>
                <wp:positionH relativeFrom="column">
                  <wp:posOffset>369723</wp:posOffset>
                </wp:positionH>
                <wp:positionV relativeFrom="paragraph">
                  <wp:posOffset>127000</wp:posOffset>
                </wp:positionV>
                <wp:extent cx="1828800" cy="1404620"/>
                <wp:effectExtent l="0" t="0" r="19050" b="13970"/>
                <wp:wrapSquare wrapText="bothSides"/>
                <wp:docPr id="2114299874" name="Text Box 21142998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404620"/>
                        </a:xfrm>
                        <a:prstGeom prst="rect">
                          <a:avLst/>
                        </a:prstGeom>
                        <a:solidFill>
                          <a:srgbClr val="FFFFFF"/>
                        </a:solidFill>
                        <a:ln w="9525">
                          <a:solidFill>
                            <a:srgbClr val="000000"/>
                          </a:solidFill>
                          <a:miter lim="800000"/>
                          <a:headEnd/>
                          <a:tailEnd/>
                        </a:ln>
                      </wps:spPr>
                      <wps:txbx>
                        <w:txbxContent>
                          <w:p w14:paraId="6D584F8E" w14:textId="37EBEB6E" w:rsidR="00E60212" w:rsidRDefault="00E60212" w:rsidP="00E60212">
                            <w:pPr>
                              <w:spacing w:after="60"/>
                              <w:jc w:val="center"/>
                            </w:pPr>
                            <w:r>
                              <w:t>Ingredients to make</w:t>
                            </w:r>
                          </w:p>
                          <w:p w14:paraId="6FF0D95E" w14:textId="1999A30D" w:rsidR="00E60212" w:rsidRDefault="007671E4" w:rsidP="00E60212">
                            <w:pPr>
                              <w:spacing w:after="60"/>
                              <w:jc w:val="center"/>
                            </w:pPr>
                            <w:r>
                              <w:t>20</w:t>
                            </w:r>
                            <w:r w:rsidR="00E60212">
                              <w:t xml:space="preserve"> scones</w:t>
                            </w:r>
                          </w:p>
                          <w:p w14:paraId="05CFE2D0" w14:textId="77777777" w:rsidR="00E60212" w:rsidRDefault="00E60212" w:rsidP="00E60212">
                            <w:pPr>
                              <w:spacing w:after="60"/>
                              <w:jc w:val="center"/>
                            </w:pPr>
                          </w:p>
                          <w:p w14:paraId="133CFC30" w14:textId="3610EE35" w:rsidR="00E60212" w:rsidRDefault="00E60212" w:rsidP="00E60212">
                            <w:pPr>
                              <w:tabs>
                                <w:tab w:val="clear" w:pos="454"/>
                                <w:tab w:val="clear" w:pos="907"/>
                                <w:tab w:val="clear" w:pos="1361"/>
                                <w:tab w:val="clear" w:pos="4961"/>
                                <w:tab w:val="right" w:pos="1140"/>
                                <w:tab w:val="left" w:pos="1440"/>
                              </w:tabs>
                              <w:spacing w:after="60"/>
                            </w:pPr>
                            <w:r>
                              <w:tab/>
                            </w:r>
                            <w:r w:rsidR="007671E4">
                              <w:t>5</w:t>
                            </w:r>
                            <w:r>
                              <w:t>00</w:t>
                            </w:r>
                            <w:r w:rsidRPr="003F00CD">
                              <w:rPr>
                                <w:sz w:val="12"/>
                                <w:szCs w:val="12"/>
                              </w:rPr>
                              <w:t> </w:t>
                            </w:r>
                            <w:r>
                              <w:t>g</w:t>
                            </w:r>
                            <w:r>
                              <w:tab/>
                              <w:t>flour</w:t>
                            </w:r>
                          </w:p>
                          <w:p w14:paraId="25A380E0" w14:textId="428F41D8" w:rsidR="00E60212" w:rsidRDefault="00E60212" w:rsidP="00E60212">
                            <w:pPr>
                              <w:tabs>
                                <w:tab w:val="clear" w:pos="454"/>
                                <w:tab w:val="clear" w:pos="907"/>
                                <w:tab w:val="clear" w:pos="1361"/>
                                <w:tab w:val="clear" w:pos="4961"/>
                                <w:tab w:val="right" w:pos="1140"/>
                                <w:tab w:val="left" w:pos="1440"/>
                              </w:tabs>
                              <w:spacing w:after="60"/>
                            </w:pPr>
                            <w:r>
                              <w:tab/>
                            </w:r>
                            <w:r w:rsidR="007671E4">
                              <w:t>6</w:t>
                            </w:r>
                            <w:r>
                              <w:t>0</w:t>
                            </w:r>
                            <w:r w:rsidRPr="003F00CD">
                              <w:rPr>
                                <w:sz w:val="12"/>
                                <w:szCs w:val="12"/>
                              </w:rPr>
                              <w:t> </w:t>
                            </w:r>
                            <w:r>
                              <w:t>g</w:t>
                            </w:r>
                            <w:r>
                              <w:tab/>
                              <w:t>sugar</w:t>
                            </w:r>
                          </w:p>
                          <w:p w14:paraId="0C93D723" w14:textId="0CDDC61A" w:rsidR="00E60212" w:rsidRDefault="00E60212" w:rsidP="00E60212">
                            <w:pPr>
                              <w:tabs>
                                <w:tab w:val="clear" w:pos="454"/>
                                <w:tab w:val="clear" w:pos="907"/>
                                <w:tab w:val="clear" w:pos="1361"/>
                                <w:tab w:val="clear" w:pos="4961"/>
                                <w:tab w:val="right" w:pos="1140"/>
                                <w:tab w:val="left" w:pos="1440"/>
                              </w:tabs>
                              <w:spacing w:after="60"/>
                            </w:pPr>
                            <w:r>
                              <w:tab/>
                              <w:t>1</w:t>
                            </w:r>
                            <w:r w:rsidR="007671E4">
                              <w:t>25</w:t>
                            </w:r>
                            <w:r w:rsidRPr="003F00CD">
                              <w:rPr>
                                <w:sz w:val="12"/>
                                <w:szCs w:val="12"/>
                              </w:rPr>
                              <w:t> </w:t>
                            </w:r>
                            <w:r>
                              <w:t>g</w:t>
                            </w:r>
                            <w:r>
                              <w:tab/>
                              <w:t>butter</w:t>
                            </w:r>
                          </w:p>
                          <w:p w14:paraId="1EB11150" w14:textId="51056AA2" w:rsidR="00E60212" w:rsidRDefault="00E60212" w:rsidP="00E60212">
                            <w:pPr>
                              <w:tabs>
                                <w:tab w:val="clear" w:pos="454"/>
                                <w:tab w:val="clear" w:pos="907"/>
                                <w:tab w:val="clear" w:pos="1361"/>
                                <w:tab w:val="clear" w:pos="4961"/>
                                <w:tab w:val="right" w:pos="1140"/>
                                <w:tab w:val="left" w:pos="1440"/>
                              </w:tabs>
                              <w:spacing w:after="60"/>
                            </w:pPr>
                            <w:r>
                              <w:tab/>
                            </w:r>
                            <w:r w:rsidR="007671E4">
                              <w:t>10</w:t>
                            </w:r>
                            <w:r>
                              <w:t>0</w:t>
                            </w:r>
                            <w:r w:rsidR="001B489D" w:rsidRPr="001B489D">
                              <w:rPr>
                                <w:sz w:val="12"/>
                                <w:szCs w:val="12"/>
                              </w:rPr>
                              <w:t xml:space="preserve"> </w:t>
                            </w:r>
                            <w:r>
                              <w:t>g</w:t>
                            </w:r>
                            <w:r>
                              <w:tab/>
                              <w:t xml:space="preserve">sultanas </w:t>
                            </w:r>
                          </w:p>
                          <w:p w14:paraId="09F1FB5D" w14:textId="75976318" w:rsidR="00E60212" w:rsidRDefault="00E60212" w:rsidP="00E60212">
                            <w:pPr>
                              <w:tabs>
                                <w:tab w:val="clear" w:pos="454"/>
                                <w:tab w:val="clear" w:pos="907"/>
                                <w:tab w:val="clear" w:pos="1361"/>
                                <w:tab w:val="clear" w:pos="4961"/>
                                <w:tab w:val="right" w:pos="1140"/>
                                <w:tab w:val="left" w:pos="1440"/>
                              </w:tabs>
                              <w:spacing w:after="60"/>
                            </w:pPr>
                            <w:r>
                              <w:tab/>
                            </w:r>
                            <w:r w:rsidR="007671E4">
                              <w:t>9</w:t>
                            </w:r>
                            <w:r>
                              <w:t>0</w:t>
                            </w:r>
                            <w:r w:rsidRPr="001B489D">
                              <w:rPr>
                                <w:sz w:val="12"/>
                                <w:szCs w:val="12"/>
                              </w:rPr>
                              <w:t> </w:t>
                            </w:r>
                            <w:r>
                              <w:t>ml</w:t>
                            </w:r>
                            <w:r>
                              <w:tab/>
                              <w:t>milk</w:t>
                            </w:r>
                          </w:p>
                          <w:p w14:paraId="45212D47" w14:textId="1E16F16E" w:rsidR="00E60212" w:rsidRDefault="00E60212" w:rsidP="00E60212">
                            <w:pPr>
                              <w:spacing w:after="60"/>
                            </w:pPr>
                            <w:r>
                              <w:tab/>
                              <w:t xml:space="preserve"> </w:t>
                            </w:r>
                            <w:r>
                              <w:tab/>
                              <w:t xml:space="preserve">  2</w:t>
                            </w:r>
                            <w:r>
                              <w:tab/>
                              <w:t xml:space="preserve"> egg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0746CF" id="Text Box 2114299874" o:spid="_x0000_s1041" type="#_x0000_t202" style="position:absolute;margin-left:29.1pt;margin-top:10pt;width:2in;height:110.6pt;z-index:251658253;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">
                <v:textbox style="mso-fit-shape-to-text:t">
                  <w:txbxContent>
                    <w:p w14:paraId="6D584F8E" w14:textId="37EBEB6E" w:rsidR="00E60212" w:rsidRDefault="00E60212" w:rsidP="00E60212">
                      <w:pPr>
                        <w:spacing w:after="60"/>
                        <w:jc w:val="center"/>
                      </w:pPr>
                      <w:r>
                        <w:t>Ingredients to make</w:t>
                      </w:r>
                    </w:p>
                    <w:p w14:paraId="6FF0D95E" w14:textId="1999A30D" w:rsidR="00E60212" w:rsidRDefault="007671E4" w:rsidP="00E60212">
                      <w:pPr>
                        <w:spacing w:after="60"/>
                        <w:jc w:val="center"/>
                      </w:pPr>
                      <w:r>
                        <w:t>20</w:t>
                      </w:r>
                      <w:r w:rsidR="00E60212">
                        <w:t xml:space="preserve"> scones</w:t>
                      </w:r>
                    </w:p>
                    <w:p w14:paraId="05CFE2D0" w14:textId="77777777" w:rsidR="00E60212" w:rsidRDefault="00E60212" w:rsidP="00E60212">
                      <w:pPr>
                        <w:spacing w:after="60"/>
                        <w:jc w:val="center"/>
                      </w:pPr>
                    </w:p>
                    <w:p w14:paraId="133CFC30" w14:textId="3610EE35" w:rsidR="00E60212" w:rsidRDefault="00E60212" w:rsidP="00E60212">
                      <w:pPr>
                        <w:tabs>
                          <w:tab w:val="clear" w:pos="454"/>
                          <w:tab w:val="clear" w:pos="907"/>
                          <w:tab w:val="clear" w:pos="1361"/>
                          <w:tab w:val="clear" w:pos="4961"/>
                          <w:tab w:val="right" w:pos="1140"/>
                          <w:tab w:val="left" w:pos="1440"/>
                        </w:tabs>
                        <w:spacing w:after="60"/>
                      </w:pPr>
                      <w:r>
                        <w:tab/>
                      </w:r>
                      <w:r w:rsidR="007671E4">
                        <w:t>5</w:t>
                      </w:r>
                      <w:r>
                        <w:t>00</w:t>
                      </w:r>
                      <w:r w:rsidRPr="003F00CD">
                        <w:rPr>
                          <w:sz w:val="12"/>
                          <w:szCs w:val="12"/>
                        </w:rPr>
                        <w:t> </w:t>
                      </w:r>
                      <w:r>
                        <w:t>g</w:t>
                      </w:r>
                      <w:r>
                        <w:tab/>
                        <w:t>flour</w:t>
                      </w:r>
                    </w:p>
                    <w:p w14:paraId="25A380E0" w14:textId="428F41D8" w:rsidR="00E60212" w:rsidRDefault="00E60212" w:rsidP="00E60212">
                      <w:pPr>
                        <w:tabs>
                          <w:tab w:val="clear" w:pos="454"/>
                          <w:tab w:val="clear" w:pos="907"/>
                          <w:tab w:val="clear" w:pos="1361"/>
                          <w:tab w:val="clear" w:pos="4961"/>
                          <w:tab w:val="right" w:pos="1140"/>
                          <w:tab w:val="left" w:pos="1440"/>
                        </w:tabs>
                        <w:spacing w:after="60"/>
                      </w:pPr>
                      <w:r>
                        <w:tab/>
                      </w:r>
                      <w:r w:rsidR="007671E4">
                        <w:t>6</w:t>
                      </w:r>
                      <w:r>
                        <w:t>0</w:t>
                      </w:r>
                      <w:r w:rsidRPr="003F00CD">
                        <w:rPr>
                          <w:sz w:val="12"/>
                          <w:szCs w:val="12"/>
                        </w:rPr>
                        <w:t> </w:t>
                      </w:r>
                      <w:r>
                        <w:t>g</w:t>
                      </w:r>
                      <w:r>
                        <w:tab/>
                        <w:t>sugar</w:t>
                      </w:r>
                    </w:p>
                    <w:p w14:paraId="0C93D723" w14:textId="0CDDC61A" w:rsidR="00E60212" w:rsidRDefault="00E60212" w:rsidP="00E60212">
                      <w:pPr>
                        <w:tabs>
                          <w:tab w:val="clear" w:pos="454"/>
                          <w:tab w:val="clear" w:pos="907"/>
                          <w:tab w:val="clear" w:pos="1361"/>
                          <w:tab w:val="clear" w:pos="4961"/>
                          <w:tab w:val="right" w:pos="1140"/>
                          <w:tab w:val="left" w:pos="1440"/>
                        </w:tabs>
                        <w:spacing w:after="60"/>
                      </w:pPr>
                      <w:r>
                        <w:tab/>
                        <w:t>1</w:t>
                      </w:r>
                      <w:r w:rsidR="007671E4">
                        <w:t>25</w:t>
                      </w:r>
                      <w:r w:rsidRPr="003F00CD">
                        <w:rPr>
                          <w:sz w:val="12"/>
                          <w:szCs w:val="12"/>
                        </w:rPr>
                        <w:t> </w:t>
                      </w:r>
                      <w:r>
                        <w:t>g</w:t>
                      </w:r>
                      <w:r>
                        <w:tab/>
                        <w:t>butter</w:t>
                      </w:r>
                    </w:p>
                    <w:p w14:paraId="1EB11150" w14:textId="51056AA2" w:rsidR="00E60212" w:rsidRDefault="00E60212" w:rsidP="00E60212">
                      <w:pPr>
                        <w:tabs>
                          <w:tab w:val="clear" w:pos="454"/>
                          <w:tab w:val="clear" w:pos="907"/>
                          <w:tab w:val="clear" w:pos="1361"/>
                          <w:tab w:val="clear" w:pos="4961"/>
                          <w:tab w:val="right" w:pos="1140"/>
                          <w:tab w:val="left" w:pos="1440"/>
                        </w:tabs>
                        <w:spacing w:after="60"/>
                      </w:pPr>
                      <w:r>
                        <w:tab/>
                      </w:r>
                      <w:r w:rsidR="007671E4">
                        <w:t>10</w:t>
                      </w:r>
                      <w:r>
                        <w:t>0</w:t>
                      </w:r>
                      <w:r w:rsidR="001B489D" w:rsidRPr="001B489D">
                        <w:rPr>
                          <w:sz w:val="12"/>
                          <w:szCs w:val="12"/>
                        </w:rPr>
                        <w:t xml:space="preserve"> </w:t>
                      </w:r>
                      <w:r>
                        <w:t>g</w:t>
                      </w:r>
                      <w:r>
                        <w:tab/>
                        <w:t xml:space="preserve">sultanas </w:t>
                      </w:r>
                    </w:p>
                    <w:p w14:paraId="09F1FB5D" w14:textId="75976318" w:rsidR="00E60212" w:rsidRDefault="00E60212" w:rsidP="00E60212">
                      <w:pPr>
                        <w:tabs>
                          <w:tab w:val="clear" w:pos="454"/>
                          <w:tab w:val="clear" w:pos="907"/>
                          <w:tab w:val="clear" w:pos="1361"/>
                          <w:tab w:val="clear" w:pos="4961"/>
                          <w:tab w:val="right" w:pos="1140"/>
                          <w:tab w:val="left" w:pos="1440"/>
                        </w:tabs>
                        <w:spacing w:after="60"/>
                      </w:pPr>
                      <w:r>
                        <w:tab/>
                      </w:r>
                      <w:r w:rsidR="007671E4">
                        <w:t>9</w:t>
                      </w:r>
                      <w:r>
                        <w:t>0</w:t>
                      </w:r>
                      <w:r w:rsidRPr="001B489D">
                        <w:rPr>
                          <w:sz w:val="12"/>
                          <w:szCs w:val="12"/>
                        </w:rPr>
                        <w:t> </w:t>
                      </w:r>
                      <w:r>
                        <w:t>ml</w:t>
                      </w:r>
                      <w:r>
                        <w:tab/>
                        <w:t>milk</w:t>
                      </w:r>
                    </w:p>
                    <w:p w14:paraId="45212D47" w14:textId="1E16F16E" w:rsidR="00E60212" w:rsidRDefault="00E60212" w:rsidP="00E60212">
                      <w:pPr>
                        <w:spacing w:after="60"/>
                      </w:pPr>
                      <w:r>
                        <w:tab/>
                        <w:t xml:space="preserve"> </w:t>
                      </w:r>
                      <w:r>
                        <w:tab/>
                        <w:t xml:space="preserve">  2</w:t>
                      </w:r>
                      <w:r>
                        <w:tab/>
                        <w:t xml:space="preserve"> eggs</w:t>
                      </w:r>
                    </w:p>
                  </w:txbxContent>
                </v:textbox>
                <w10:wrap type="square"/>
              </v:shape>
            </w:pict>
          </mc:Fallback>
        </mc:AlternateContent>
      </w:r>
    </w:p>
    <w:p w14:paraId="50A0C20E" w14:textId="1BD39649" w:rsidR="00616F2A" w:rsidRDefault="00616F2A" w:rsidP="00B179D3"/>
    <w:p w14:paraId="6252F966" w14:textId="4CAF0BA8" w:rsidR="00616F2A" w:rsidRDefault="00616F2A" w:rsidP="00B179D3"/>
    <w:p w14:paraId="5F4E0844" w14:textId="77777777" w:rsidR="00616F2A" w:rsidRDefault="00616F2A" w:rsidP="00B179D3"/>
    <w:p w14:paraId="2B687A10" w14:textId="77777777" w:rsidR="007E2DAB" w:rsidRDefault="007E2DAB" w:rsidP="00B179D3"/>
    <w:p w14:paraId="7065A25D" w14:textId="77777777" w:rsidR="007E2DAB" w:rsidRDefault="007E2DAB" w:rsidP="00B179D3"/>
    <w:p w14:paraId="1715C087" w14:textId="77777777" w:rsidR="007E2DAB" w:rsidRDefault="007E2DAB" w:rsidP="00B179D3"/>
    <w:p w14:paraId="4B3E7375" w14:textId="77777777" w:rsidR="007E2DAB" w:rsidRDefault="007E2DAB" w:rsidP="00B179D3"/>
    <w:p w14:paraId="75623255" w14:textId="77777777" w:rsidR="007E2DAB" w:rsidRDefault="007E2DAB" w:rsidP="00B179D3"/>
    <w:p w14:paraId="3D2FFA4E" w14:textId="77777777" w:rsidR="007E2DAB" w:rsidRDefault="007E2DAB" w:rsidP="00B179D3"/>
    <w:p w14:paraId="1152B792" w14:textId="77777777" w:rsidR="007E2DAB" w:rsidRDefault="007E2DAB" w:rsidP="00B179D3"/>
    <w:p w14:paraId="4BF75529" w14:textId="77777777" w:rsidR="007E2DAB" w:rsidRDefault="007E2DAB" w:rsidP="00B179D3"/>
    <w:p w14:paraId="6D28FBCB" w14:textId="77777777" w:rsidR="007E2DAB" w:rsidRDefault="007E2DAB" w:rsidP="00B179D3"/>
    <w:p w14:paraId="258F0276" w14:textId="77777777" w:rsidR="007E2DAB" w:rsidRDefault="007E2DAB" w:rsidP="00B179D3"/>
    <w:p w14:paraId="4405B713" w14:textId="4CE97916" w:rsidR="0026587C" w:rsidRDefault="007E2DAB" w:rsidP="0026587C">
      <w:r>
        <w:rPr>
          <w:b/>
        </w:rPr>
        <w:tab/>
      </w:r>
      <w:r w:rsidRPr="003A19C4">
        <w:rPr>
          <w:b/>
        </w:rPr>
        <w:t>(</w:t>
      </w:r>
      <w:r>
        <w:rPr>
          <w:b/>
        </w:rPr>
        <w:t>a</w:t>
      </w:r>
      <w:r w:rsidRPr="003A19C4">
        <w:rPr>
          <w:b/>
        </w:rPr>
        <w:t>)</w:t>
      </w:r>
      <w:r>
        <w:rPr>
          <w:b/>
        </w:rPr>
        <w:tab/>
      </w:r>
      <w:r w:rsidR="00C37912">
        <w:t xml:space="preserve">Heidi </w:t>
      </w:r>
      <w:r w:rsidR="0026587C">
        <w:t xml:space="preserve">makes </w:t>
      </w:r>
      <w:r w:rsidR="00C37912">
        <w:rPr>
          <w:b/>
          <w:bCs/>
        </w:rPr>
        <w:t>30</w:t>
      </w:r>
      <w:r w:rsidR="0026587C">
        <w:t xml:space="preserve"> scones.</w:t>
      </w:r>
    </w:p>
    <w:p w14:paraId="2A4D39F5" w14:textId="77777777" w:rsidR="0026587C" w:rsidRDefault="0026587C" w:rsidP="0026587C"/>
    <w:p w14:paraId="6FB52E9D" w14:textId="33D72ACB" w:rsidR="0026587C" w:rsidRDefault="0026587C" w:rsidP="0026587C">
      <w:r>
        <w:tab/>
      </w:r>
      <w:r>
        <w:tab/>
      </w:r>
      <w:r w:rsidR="00C37912">
        <w:t xml:space="preserve">She </w:t>
      </w:r>
      <w:r>
        <w:t xml:space="preserve">uses a tablespoon to measure the amount of milk </w:t>
      </w:r>
      <w:r w:rsidR="00C37912">
        <w:t>s</w:t>
      </w:r>
      <w:r>
        <w:t>he needs.</w:t>
      </w:r>
    </w:p>
    <w:p w14:paraId="14CA293C" w14:textId="77777777" w:rsidR="0026587C" w:rsidRDefault="0026587C" w:rsidP="0026587C">
      <w:r>
        <w:tab/>
      </w:r>
      <w:r>
        <w:tab/>
        <w:t>The size of a tablespoon is 15</w:t>
      </w:r>
      <w:r w:rsidRPr="00112434">
        <w:rPr>
          <w:sz w:val="12"/>
          <w:szCs w:val="12"/>
        </w:rPr>
        <w:t> </w:t>
      </w:r>
      <w:r>
        <w:t>ml.</w:t>
      </w:r>
    </w:p>
    <w:p w14:paraId="2A9CA15D" w14:textId="77777777" w:rsidR="0026587C" w:rsidRDefault="0026587C" w:rsidP="0026587C"/>
    <w:p w14:paraId="08440434" w14:textId="4708F9D3" w:rsidR="007E2DAB" w:rsidRDefault="0026587C" w:rsidP="0026587C">
      <w:r>
        <w:tab/>
      </w:r>
      <w:r>
        <w:tab/>
        <w:t xml:space="preserve">How many tablespoons of milk should </w:t>
      </w:r>
      <w:r w:rsidR="00C37912">
        <w:t xml:space="preserve">Heidi </w:t>
      </w:r>
      <w:r>
        <w:t xml:space="preserve">use to make </w:t>
      </w:r>
      <w:r w:rsidR="00C37912">
        <w:rPr>
          <w:b/>
          <w:bCs/>
        </w:rPr>
        <w:t>30</w:t>
      </w:r>
      <w:r>
        <w:t xml:space="preserve"> scones?</w:t>
      </w:r>
    </w:p>
    <w:p w14:paraId="2D7647FE" w14:textId="77777777" w:rsidR="007E2DAB" w:rsidRDefault="007E2DAB" w:rsidP="00B179D3"/>
    <w:p w14:paraId="079236DA" w14:textId="77777777" w:rsidR="007E2DAB" w:rsidRDefault="007E2DAB" w:rsidP="00B179D3"/>
    <w:p w14:paraId="62463AEA" w14:textId="77777777" w:rsidR="007E2DAB" w:rsidRDefault="007E2DAB" w:rsidP="00B179D3"/>
    <w:p w14:paraId="656B6745" w14:textId="77777777" w:rsidR="007E2DAB" w:rsidRDefault="007E2DAB" w:rsidP="00B179D3"/>
    <w:p w14:paraId="30AC9062" w14:textId="77777777" w:rsidR="00C622ED" w:rsidRDefault="00C622ED" w:rsidP="00B179D3"/>
    <w:p w14:paraId="1425850F" w14:textId="77777777" w:rsidR="00C622ED" w:rsidRDefault="00C622ED" w:rsidP="00B179D3"/>
    <w:p w14:paraId="68F11898" w14:textId="77777777" w:rsidR="00C622ED" w:rsidRDefault="00C622ED" w:rsidP="00B179D3"/>
    <w:p w14:paraId="0E43569B" w14:textId="77777777" w:rsidR="00C622ED" w:rsidRDefault="00C622ED" w:rsidP="00B179D3"/>
    <w:p w14:paraId="2DA430B5" w14:textId="77777777" w:rsidR="007E2DAB" w:rsidRDefault="007E2DAB" w:rsidP="00B179D3"/>
    <w:p w14:paraId="429D190D" w14:textId="77777777" w:rsidR="007E2DAB" w:rsidRDefault="007E2DAB" w:rsidP="00B179D3"/>
    <w:p w14:paraId="41EC099C" w14:textId="094ECDB3" w:rsidR="00043283" w:rsidRPr="008A5B93" w:rsidRDefault="00043283" w:rsidP="00043283">
      <w:pPr>
        <w:ind w:left="360" w:right="284"/>
        <w:jc w:val="right"/>
      </w:pPr>
      <w:r>
        <w:rPr>
          <w:b/>
          <w:bCs/>
        </w:rPr>
        <w:t>(a)</w:t>
      </w:r>
      <w:r w:rsidRPr="00043283">
        <w:rPr>
          <w:b/>
          <w:bCs/>
        </w:rPr>
        <w:t xml:space="preserve">   </w:t>
      </w:r>
      <w:r w:rsidRPr="008A5B93">
        <w:t xml:space="preserve">……..…………….………………. </w:t>
      </w:r>
      <w:r w:rsidRPr="00043283">
        <w:rPr>
          <w:b/>
        </w:rPr>
        <w:t>[3]</w:t>
      </w:r>
    </w:p>
    <w:p w14:paraId="0EFD40FE" w14:textId="77777777" w:rsidR="007E2DAB" w:rsidRDefault="007E2DAB" w:rsidP="00B179D3"/>
    <w:p w14:paraId="5D72B455" w14:textId="3FB01B30" w:rsidR="00C622ED" w:rsidRDefault="00282FA4" w:rsidP="00C622ED">
      <w:r>
        <w:rPr>
          <w:b/>
        </w:rPr>
        <w:tab/>
      </w:r>
      <w:r w:rsidRPr="003A19C4">
        <w:rPr>
          <w:b/>
        </w:rPr>
        <w:t>(</w:t>
      </w:r>
      <w:r>
        <w:rPr>
          <w:b/>
        </w:rPr>
        <w:t>b</w:t>
      </w:r>
      <w:r w:rsidRPr="003A19C4">
        <w:rPr>
          <w:b/>
        </w:rPr>
        <w:t>)</w:t>
      </w:r>
      <w:r>
        <w:rPr>
          <w:b/>
        </w:rPr>
        <w:tab/>
      </w:r>
      <w:r w:rsidR="00655891">
        <w:t xml:space="preserve">Yoshi </w:t>
      </w:r>
      <w:r w:rsidR="00C622ED">
        <w:t>has 1</w:t>
      </w:r>
      <w:r w:rsidR="00655891">
        <w:t>.2</w:t>
      </w:r>
      <w:r w:rsidR="00C622ED" w:rsidRPr="00112434">
        <w:rPr>
          <w:sz w:val="12"/>
          <w:szCs w:val="12"/>
        </w:rPr>
        <w:t> </w:t>
      </w:r>
      <w:r w:rsidR="00C622ED">
        <w:t>kg of flour and 2</w:t>
      </w:r>
      <w:r w:rsidR="00655891">
        <w:t>5</w:t>
      </w:r>
      <w:r w:rsidR="00C622ED">
        <w:t>0</w:t>
      </w:r>
      <w:r w:rsidR="00C622ED" w:rsidRPr="00112434">
        <w:rPr>
          <w:sz w:val="12"/>
          <w:szCs w:val="12"/>
        </w:rPr>
        <w:t> </w:t>
      </w:r>
      <w:r w:rsidR="00C622ED">
        <w:t>g of sultanas.</w:t>
      </w:r>
    </w:p>
    <w:p w14:paraId="147D09AB" w14:textId="620FE344" w:rsidR="00C622ED" w:rsidRDefault="00C622ED" w:rsidP="00C622ED">
      <w:r>
        <w:tab/>
      </w:r>
      <w:r>
        <w:tab/>
      </w:r>
      <w:r w:rsidR="00655891">
        <w:t xml:space="preserve">He </w:t>
      </w:r>
      <w:r>
        <w:t>has lots of all of the other ingredients.</w:t>
      </w:r>
    </w:p>
    <w:p w14:paraId="1BE8ACC1" w14:textId="77777777" w:rsidR="00C622ED" w:rsidRDefault="00C622ED" w:rsidP="00C622ED"/>
    <w:p w14:paraId="48383477" w14:textId="168E97F3" w:rsidR="00C622ED" w:rsidRDefault="00C622ED" w:rsidP="00C622ED">
      <w:r>
        <w:tab/>
      </w:r>
      <w:r>
        <w:tab/>
        <w:t xml:space="preserve">Work out the maximum number of scones that </w:t>
      </w:r>
      <w:r w:rsidR="00655891">
        <w:t xml:space="preserve">Yoshi </w:t>
      </w:r>
      <w:r>
        <w:t>can make.</w:t>
      </w:r>
    </w:p>
    <w:p w14:paraId="021F7460" w14:textId="2F419698" w:rsidR="007E2DAB" w:rsidRDefault="00C622ED" w:rsidP="00C622ED">
      <w:r>
        <w:tab/>
      </w:r>
      <w:r>
        <w:tab/>
        <w:t>You must show your working.</w:t>
      </w:r>
    </w:p>
    <w:p w14:paraId="6823E506" w14:textId="77777777" w:rsidR="007E2DAB" w:rsidRDefault="007E2DAB" w:rsidP="00B179D3"/>
    <w:p w14:paraId="1B698459" w14:textId="77777777" w:rsidR="007E2DAB" w:rsidRDefault="007E2DAB" w:rsidP="00B179D3"/>
    <w:p w14:paraId="39B89B16" w14:textId="77777777" w:rsidR="00C622ED" w:rsidRDefault="00C622ED" w:rsidP="00C622ED"/>
    <w:p w14:paraId="06A1BE6A" w14:textId="77777777" w:rsidR="00C622ED" w:rsidRDefault="00C622ED" w:rsidP="00C622ED"/>
    <w:p w14:paraId="146C9369" w14:textId="77777777" w:rsidR="00C622ED" w:rsidRDefault="00C622ED" w:rsidP="00C622ED"/>
    <w:p w14:paraId="0BDBE1E3" w14:textId="77777777" w:rsidR="00C622ED" w:rsidRDefault="00C622ED" w:rsidP="00C622ED"/>
    <w:p w14:paraId="6C596723" w14:textId="77777777" w:rsidR="00C622ED" w:rsidRDefault="00C622ED" w:rsidP="00C622ED"/>
    <w:p w14:paraId="0F8F8D29" w14:textId="77777777" w:rsidR="00C622ED" w:rsidRDefault="00C622ED" w:rsidP="00C622ED"/>
    <w:p w14:paraId="7331B9BC" w14:textId="77777777" w:rsidR="00C622ED" w:rsidRDefault="00C622ED" w:rsidP="00C622ED"/>
    <w:p w14:paraId="44F9F4B6" w14:textId="77777777" w:rsidR="00C622ED" w:rsidRDefault="00C622ED" w:rsidP="00C622ED"/>
    <w:p w14:paraId="2B393A60" w14:textId="77777777" w:rsidR="00C622ED" w:rsidRDefault="00C622ED" w:rsidP="00C622ED"/>
    <w:p w14:paraId="72514FB2" w14:textId="77777777" w:rsidR="00C622ED" w:rsidRDefault="00C622ED" w:rsidP="00C622ED"/>
    <w:p w14:paraId="228A5E6B" w14:textId="77777777" w:rsidR="00C622ED" w:rsidRDefault="00C622ED" w:rsidP="00C622ED"/>
    <w:p w14:paraId="245BF563" w14:textId="77777777" w:rsidR="00C622ED" w:rsidRDefault="00C622ED" w:rsidP="00C622ED"/>
    <w:p w14:paraId="4ADE454B" w14:textId="77777777" w:rsidR="00C622ED" w:rsidRDefault="00C622ED" w:rsidP="00C622ED"/>
    <w:p w14:paraId="627BE7FD" w14:textId="77777777" w:rsidR="00C622ED" w:rsidRDefault="00C622ED" w:rsidP="00C622ED"/>
    <w:p w14:paraId="7A2279EC" w14:textId="68653262" w:rsidR="00C622ED" w:rsidRPr="008A5B93" w:rsidRDefault="00C622ED" w:rsidP="00C622ED">
      <w:pPr>
        <w:ind w:left="360" w:right="284"/>
        <w:jc w:val="right"/>
      </w:pPr>
      <w:r>
        <w:rPr>
          <w:b/>
          <w:bCs/>
        </w:rPr>
        <w:t>(b)</w:t>
      </w:r>
      <w:r w:rsidRPr="00043283">
        <w:rPr>
          <w:b/>
          <w:bCs/>
        </w:rPr>
        <w:t xml:space="preserve">   </w:t>
      </w:r>
      <w:r w:rsidRPr="008A5B93">
        <w:t xml:space="preserve">……..…………….………………. </w:t>
      </w:r>
      <w:r w:rsidRPr="00043283">
        <w:rPr>
          <w:b/>
        </w:rPr>
        <w:t>[</w:t>
      </w:r>
      <w:r>
        <w:rPr>
          <w:b/>
        </w:rPr>
        <w:t>4</w:t>
      </w:r>
      <w:r w:rsidRPr="00043283">
        <w:rPr>
          <w:b/>
        </w:rPr>
        <w:t>]</w:t>
      </w:r>
    </w:p>
    <w:p w14:paraId="432BF8CA" w14:textId="77777777" w:rsidR="003C1EFC" w:rsidRPr="003C1EFC" w:rsidRDefault="003C1EFC" w:rsidP="003C1EFC">
      <w:pPr>
        <w:tabs>
          <w:tab w:val="clear" w:pos="454"/>
          <w:tab w:val="left" w:pos="567"/>
        </w:tabs>
      </w:pPr>
    </w:p>
    <w:p w14:paraId="6B96A2BB" w14:textId="64B5FB04" w:rsidR="009D7EF8" w:rsidRDefault="004C48D7" w:rsidP="009D7EF8">
      <w:pPr>
        <w:tabs>
          <w:tab w:val="clear" w:pos="454"/>
          <w:tab w:val="left" w:pos="567"/>
        </w:tabs>
      </w:pPr>
      <w:r>
        <w:rPr>
          <w:b/>
          <w:bCs/>
        </w:rPr>
        <w:t>11</w:t>
      </w:r>
      <w:r w:rsidRPr="00EA12C2">
        <w:rPr>
          <w:b/>
          <w:bCs/>
        </w:rPr>
        <w:tab/>
      </w:r>
      <w:r w:rsidR="009D7EF8">
        <w:t>1</w:t>
      </w:r>
      <w:r w:rsidR="00B46F19">
        <w:t>2</w:t>
      </w:r>
      <w:r w:rsidR="009D7EF8">
        <w:t xml:space="preserve">0 </w:t>
      </w:r>
      <w:r w:rsidR="00B46F19">
        <w:t>children</w:t>
      </w:r>
      <w:r w:rsidR="009D7EF8">
        <w:t xml:space="preserve"> are asked if they have a </w:t>
      </w:r>
      <w:r w:rsidR="00B46F19">
        <w:t xml:space="preserve">scooter </w:t>
      </w:r>
      <w:r w:rsidR="009D7EF8">
        <w:t>(</w:t>
      </w:r>
      <w:r w:rsidR="00B46F19">
        <w:t>S</w:t>
      </w:r>
      <w:r w:rsidR="009D7EF8">
        <w:t xml:space="preserve">) or a </w:t>
      </w:r>
      <w:r w:rsidR="00B46F19">
        <w:t>bicycle</w:t>
      </w:r>
      <w:r w:rsidR="00B46F19" w:rsidDel="00B46F19">
        <w:t xml:space="preserve"> </w:t>
      </w:r>
      <w:r w:rsidR="009D7EF8">
        <w:t>(</w:t>
      </w:r>
      <w:r w:rsidR="00B46F19">
        <w:t>B</w:t>
      </w:r>
      <w:r w:rsidR="009D7EF8">
        <w:t>).</w:t>
      </w:r>
    </w:p>
    <w:p w14:paraId="0CEDC0D2" w14:textId="77777777" w:rsidR="009D7EF8" w:rsidRDefault="009D7EF8" w:rsidP="009D7EF8">
      <w:pPr>
        <w:tabs>
          <w:tab w:val="clear" w:pos="454"/>
          <w:tab w:val="left" w:pos="567"/>
        </w:tabs>
      </w:pPr>
    </w:p>
    <w:p w14:paraId="180AE686" w14:textId="6DA312D6" w:rsidR="009D7EF8" w:rsidRDefault="00B46F19" w:rsidP="009D7EF8">
      <w:pPr>
        <w:pStyle w:val="ListParagraph"/>
        <w:numPr>
          <w:ilvl w:val="0"/>
          <w:numId w:val="7"/>
        </w:numPr>
        <w:ind w:left="1134" w:hanging="567"/>
      </w:pPr>
      <w:r>
        <w:t>53 children</w:t>
      </w:r>
      <w:r w:rsidR="009D7EF8">
        <w:t xml:space="preserve"> only have a</w:t>
      </w:r>
      <w:r>
        <w:t xml:space="preserve"> scooter</w:t>
      </w:r>
      <w:r w:rsidR="009D7EF8">
        <w:t>.</w:t>
      </w:r>
    </w:p>
    <w:p w14:paraId="753A58ED" w14:textId="11F00D25" w:rsidR="009D7EF8" w:rsidRDefault="00B46F19" w:rsidP="009D7EF8">
      <w:pPr>
        <w:pStyle w:val="ListParagraph"/>
        <w:numPr>
          <w:ilvl w:val="0"/>
          <w:numId w:val="7"/>
        </w:numPr>
        <w:ind w:left="1134" w:hanging="567"/>
      </w:pPr>
      <w:r>
        <w:t>28 children</w:t>
      </w:r>
      <w:r w:rsidR="009D7EF8">
        <w:t xml:space="preserve"> only have a </w:t>
      </w:r>
      <w:r>
        <w:t>bicycle</w:t>
      </w:r>
      <w:r w:rsidR="009D7EF8">
        <w:t>.</w:t>
      </w:r>
    </w:p>
    <w:p w14:paraId="5A72696B" w14:textId="681D92F8" w:rsidR="009D7EF8" w:rsidRDefault="00B46F19" w:rsidP="009D7EF8">
      <w:pPr>
        <w:pStyle w:val="ListParagraph"/>
        <w:numPr>
          <w:ilvl w:val="0"/>
          <w:numId w:val="7"/>
        </w:numPr>
        <w:ind w:left="1134" w:hanging="567"/>
      </w:pPr>
      <w:r>
        <w:t>23 children</w:t>
      </w:r>
      <w:r w:rsidR="009D7EF8">
        <w:t xml:space="preserve"> have both a </w:t>
      </w:r>
      <w:r>
        <w:t xml:space="preserve">scooter </w:t>
      </w:r>
      <w:r w:rsidR="009D7EF8">
        <w:t xml:space="preserve">and a </w:t>
      </w:r>
      <w:r>
        <w:t>bicycle</w:t>
      </w:r>
      <w:r w:rsidR="009D7EF8">
        <w:t>.</w:t>
      </w:r>
    </w:p>
    <w:p w14:paraId="7243084F" w14:textId="77777777" w:rsidR="009D7EF8" w:rsidRDefault="009D7EF8" w:rsidP="009D7EF8">
      <w:pPr>
        <w:tabs>
          <w:tab w:val="clear" w:pos="454"/>
          <w:tab w:val="left" w:pos="567"/>
        </w:tabs>
      </w:pPr>
    </w:p>
    <w:p w14:paraId="6E582339" w14:textId="4E6271FE" w:rsidR="007E2DAB" w:rsidRDefault="001116A4" w:rsidP="009D7EF8">
      <w:pPr>
        <w:tabs>
          <w:tab w:val="clear" w:pos="454"/>
          <w:tab w:val="clear" w:pos="907"/>
          <w:tab w:val="clear" w:pos="1361"/>
          <w:tab w:val="left" w:pos="567"/>
          <w:tab w:val="left" w:pos="1134"/>
        </w:tabs>
      </w:pPr>
      <w:r>
        <w:rPr>
          <w:noProof/>
        </w:rPr>
        <w:drawing>
          <wp:anchor distT="0" distB="0" distL="114300" distR="114300" simplePos="0" relativeHeight="251670554" behindDoc="0" locked="0" layoutInCell="1" allowOverlap="1" wp14:anchorId="2CA762CF" wp14:editId="7DB7ACF3">
            <wp:simplePos x="0" y="0"/>
            <wp:positionH relativeFrom="column">
              <wp:posOffset>695104</wp:posOffset>
            </wp:positionH>
            <wp:positionV relativeFrom="paragraph">
              <wp:posOffset>274955</wp:posOffset>
            </wp:positionV>
            <wp:extent cx="3677920" cy="1838325"/>
            <wp:effectExtent l="0" t="0" r="0" b="9525"/>
            <wp:wrapTopAndBottom/>
            <wp:docPr id="41820336" name="Picture 1" descr="Venn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20336" name="Picture 1" descr="Venn diagram"/>
                    <pic:cNvPicPr/>
                  </pic:nvPicPr>
                  <pic:blipFill>
                    <a:blip r:embed="rId32"/>
                    <a:stretch>
                      <a:fillRect/>
                    </a:stretch>
                  </pic:blipFill>
                  <pic:spPr>
                    <a:xfrm>
                      <a:off x="0" y="0"/>
                      <a:ext cx="3677920" cy="1838325"/>
                    </a:xfrm>
                    <a:prstGeom prst="rect">
                      <a:avLst/>
                    </a:prstGeom>
                  </pic:spPr>
                </pic:pic>
              </a:graphicData>
            </a:graphic>
            <wp14:sizeRelH relativeFrom="margin">
              <wp14:pctWidth>0</wp14:pctWidth>
            </wp14:sizeRelH>
            <wp14:sizeRelV relativeFrom="margin">
              <wp14:pctHeight>0</wp14:pctHeight>
            </wp14:sizeRelV>
          </wp:anchor>
        </w:drawing>
      </w:r>
      <w:r w:rsidR="009D7EF8">
        <w:tab/>
      </w:r>
      <w:r w:rsidR="009D7EF8" w:rsidRPr="009D7EF8">
        <w:rPr>
          <w:b/>
          <w:bCs/>
        </w:rPr>
        <w:t>(a)</w:t>
      </w:r>
      <w:r w:rsidR="009D7EF8">
        <w:tab/>
      </w:r>
      <w:bookmarkStart w:id="4" w:name="_Hlk156901050"/>
      <w:r w:rsidR="009D7EF8">
        <w:t>Show this information on the Venn diagram</w:t>
      </w:r>
      <w:bookmarkEnd w:id="4"/>
      <w:r w:rsidR="009D7EF8">
        <w:t>.</w:t>
      </w:r>
    </w:p>
    <w:p w14:paraId="274E079B" w14:textId="3D7C692B" w:rsidR="007E2DAB" w:rsidRDefault="009A6384" w:rsidP="00814F45">
      <w:pPr>
        <w:jc w:val="right"/>
      </w:pPr>
      <w:r w:rsidRPr="006B60D3">
        <w:rPr>
          <w:b/>
          <w:bCs/>
        </w:rPr>
        <w:t>[1]</w:t>
      </w:r>
    </w:p>
    <w:p w14:paraId="018BD261" w14:textId="1B999CA5" w:rsidR="007E2DAB" w:rsidRDefault="007E2DAB" w:rsidP="00B179D3"/>
    <w:p w14:paraId="1D0EF46F" w14:textId="55539B84" w:rsidR="007E2DAB" w:rsidRDefault="008C3D67" w:rsidP="00B179D3">
      <w:r>
        <w:tab/>
      </w:r>
      <w:r w:rsidRPr="009D7EF8">
        <w:rPr>
          <w:b/>
          <w:bCs/>
        </w:rPr>
        <w:t>(</w:t>
      </w:r>
      <w:r>
        <w:rPr>
          <w:b/>
          <w:bCs/>
        </w:rPr>
        <w:t>b</w:t>
      </w:r>
      <w:r w:rsidRPr="009D7EF8">
        <w:rPr>
          <w:b/>
          <w:bCs/>
        </w:rPr>
        <w:t>)</w:t>
      </w:r>
      <w:r>
        <w:tab/>
      </w:r>
      <w:r w:rsidR="00F37926" w:rsidRPr="00F37926">
        <w:rPr>
          <w:b/>
          <w:bCs/>
        </w:rPr>
        <w:t>(</w:t>
      </w:r>
      <w:proofErr w:type="spellStart"/>
      <w:r w:rsidR="00F37926" w:rsidRPr="00F37926">
        <w:rPr>
          <w:b/>
          <w:bCs/>
        </w:rPr>
        <w:t>i</w:t>
      </w:r>
      <w:proofErr w:type="spellEnd"/>
      <w:r w:rsidR="00F37926" w:rsidRPr="00F37926">
        <w:rPr>
          <w:b/>
          <w:bCs/>
        </w:rPr>
        <w:t>)</w:t>
      </w:r>
      <w:r w:rsidR="00F37926" w:rsidRPr="00F37926">
        <w:tab/>
        <w:t xml:space="preserve">How many </w:t>
      </w:r>
      <w:r w:rsidR="007B1C95">
        <w:t>children</w:t>
      </w:r>
      <w:r w:rsidR="007B1C95" w:rsidRPr="00F37926">
        <w:t xml:space="preserve"> </w:t>
      </w:r>
      <w:r w:rsidR="00F37926" w:rsidRPr="00F37926">
        <w:t xml:space="preserve">do not have a </w:t>
      </w:r>
      <w:r w:rsidR="007B1C95">
        <w:t xml:space="preserve">scooter </w:t>
      </w:r>
      <w:r w:rsidR="00F37926" w:rsidRPr="00F37926">
        <w:t xml:space="preserve">or a </w:t>
      </w:r>
      <w:r w:rsidR="007B1C95" w:rsidRPr="00F37926">
        <w:t>bicycle</w:t>
      </w:r>
      <w:r w:rsidR="00F37926" w:rsidRPr="00F37926">
        <w:t>?</w:t>
      </w:r>
    </w:p>
    <w:p w14:paraId="368CA89B" w14:textId="4DC309F9" w:rsidR="00F37926" w:rsidRDefault="00F37926" w:rsidP="00B179D3"/>
    <w:p w14:paraId="5278FF32" w14:textId="75A15D4A" w:rsidR="00F37926" w:rsidRDefault="00F37926" w:rsidP="00B179D3"/>
    <w:p w14:paraId="505EDD85" w14:textId="08F93639" w:rsidR="00F37926" w:rsidRDefault="00F37926" w:rsidP="00B179D3"/>
    <w:p w14:paraId="7BA81705" w14:textId="55DF3525" w:rsidR="00E07C97" w:rsidRDefault="00E07C97" w:rsidP="00B179D3"/>
    <w:p w14:paraId="4F344696" w14:textId="7D3CDED4" w:rsidR="00E07C97" w:rsidRDefault="00E07C97" w:rsidP="00B179D3"/>
    <w:p w14:paraId="35B5D8D9" w14:textId="170B94A6" w:rsidR="00E07C97" w:rsidRDefault="00E07C97" w:rsidP="00B179D3"/>
    <w:p w14:paraId="5D387BB5" w14:textId="52D57646" w:rsidR="00F37926" w:rsidRDefault="00F37926" w:rsidP="00B179D3"/>
    <w:p w14:paraId="416E97AB" w14:textId="50F1F1E0" w:rsidR="009A6384" w:rsidRPr="008A5B93" w:rsidRDefault="009A6384" w:rsidP="00814F45">
      <w:pPr>
        <w:ind w:left="360"/>
        <w:jc w:val="right"/>
      </w:pPr>
      <w:r>
        <w:rPr>
          <w:b/>
          <w:bCs/>
        </w:rPr>
        <w:t>(b)</w:t>
      </w:r>
      <w:r w:rsidRPr="00043283">
        <w:rPr>
          <w:b/>
          <w:bCs/>
        </w:rPr>
        <w:t xml:space="preserve"> </w:t>
      </w:r>
      <w:r w:rsidR="00826412">
        <w:rPr>
          <w:b/>
          <w:bCs/>
        </w:rPr>
        <w:t>(</w:t>
      </w:r>
      <w:proofErr w:type="spellStart"/>
      <w:r w:rsidR="000B7E8C">
        <w:rPr>
          <w:b/>
          <w:bCs/>
        </w:rPr>
        <w:t>i</w:t>
      </w:r>
      <w:proofErr w:type="spellEnd"/>
      <w:r w:rsidR="000B7E8C">
        <w:rPr>
          <w:b/>
          <w:bCs/>
        </w:rPr>
        <w:t>)</w:t>
      </w:r>
      <w:r w:rsidRPr="00043283">
        <w:rPr>
          <w:b/>
          <w:bCs/>
        </w:rPr>
        <w:t xml:space="preserve">  </w:t>
      </w:r>
      <w:r w:rsidRPr="008A5B93">
        <w:t xml:space="preserve">……..…………….………………. </w:t>
      </w:r>
      <w:r w:rsidRPr="00043283">
        <w:rPr>
          <w:b/>
        </w:rPr>
        <w:t>[</w:t>
      </w:r>
      <w:r w:rsidR="00753C9A">
        <w:rPr>
          <w:b/>
        </w:rPr>
        <w:t>1</w:t>
      </w:r>
      <w:r w:rsidRPr="00043283">
        <w:rPr>
          <w:b/>
        </w:rPr>
        <w:t>]</w:t>
      </w:r>
    </w:p>
    <w:p w14:paraId="37447448" w14:textId="77777777" w:rsidR="007E2DAB" w:rsidRDefault="007E2DAB" w:rsidP="00B179D3"/>
    <w:p w14:paraId="46706CEF" w14:textId="70CEC4C9" w:rsidR="00616F2A" w:rsidRDefault="00E07C97" w:rsidP="00753C9A">
      <w:pPr>
        <w:tabs>
          <w:tab w:val="left" w:pos="9356"/>
        </w:tabs>
      </w:pPr>
      <w:r>
        <w:tab/>
      </w:r>
      <w:r>
        <w:tab/>
      </w:r>
      <w:r w:rsidRPr="00F37926">
        <w:rPr>
          <w:b/>
          <w:bCs/>
        </w:rPr>
        <w:t>(i</w:t>
      </w:r>
      <w:r w:rsidR="00341ABC">
        <w:rPr>
          <w:b/>
          <w:bCs/>
        </w:rPr>
        <w:t>i</w:t>
      </w:r>
      <w:r w:rsidRPr="00F37926">
        <w:rPr>
          <w:b/>
          <w:bCs/>
        </w:rPr>
        <w:t>)</w:t>
      </w:r>
      <w:r w:rsidRPr="00F37926">
        <w:tab/>
      </w:r>
      <w:r w:rsidR="009E4732" w:rsidRPr="009E4732">
        <w:t>Write your answer in the correct place on the Venn diagram.</w:t>
      </w:r>
      <w:r w:rsidR="009E4732">
        <w:tab/>
      </w:r>
      <w:r w:rsidR="009E4732" w:rsidRPr="009E4732">
        <w:rPr>
          <w:b/>
          <w:bCs/>
        </w:rPr>
        <w:t>[1]</w:t>
      </w:r>
    </w:p>
    <w:p w14:paraId="25DBD305" w14:textId="77777777" w:rsidR="00E07C97" w:rsidRDefault="00E07C97" w:rsidP="00B179D3"/>
    <w:p w14:paraId="4288593E" w14:textId="77777777" w:rsidR="00060AE6" w:rsidRDefault="00060AE6" w:rsidP="00B179D3"/>
    <w:p w14:paraId="0C1969A0" w14:textId="77B49B84" w:rsidR="00826412" w:rsidRPr="00826412" w:rsidRDefault="00753C9A" w:rsidP="00826412">
      <w:pPr>
        <w:pStyle w:val="1a"/>
      </w:pPr>
      <w:r>
        <w:tab/>
      </w:r>
      <w:r w:rsidRPr="009D7EF8">
        <w:rPr>
          <w:b/>
          <w:bCs/>
        </w:rPr>
        <w:t>(</w:t>
      </w:r>
      <w:r>
        <w:rPr>
          <w:b/>
          <w:bCs/>
        </w:rPr>
        <w:t>c</w:t>
      </w:r>
      <w:r w:rsidRPr="009D7EF8">
        <w:rPr>
          <w:b/>
          <w:bCs/>
        </w:rPr>
        <w:t>)</w:t>
      </w:r>
      <w:r>
        <w:tab/>
      </w:r>
      <w:r w:rsidR="00826412" w:rsidRPr="00826412">
        <w:t>One of the 1</w:t>
      </w:r>
      <w:r w:rsidR="007B1C95">
        <w:t>2</w:t>
      </w:r>
      <w:r w:rsidR="00826412" w:rsidRPr="00826412">
        <w:t xml:space="preserve">0 </w:t>
      </w:r>
      <w:r w:rsidR="007B1C95">
        <w:t>children</w:t>
      </w:r>
      <w:r w:rsidR="007B1C95" w:rsidRPr="00826412">
        <w:t xml:space="preserve"> </w:t>
      </w:r>
      <w:r w:rsidR="00826412" w:rsidRPr="00826412">
        <w:t>is chosen at random.</w:t>
      </w:r>
    </w:p>
    <w:p w14:paraId="45F5D9A5" w14:textId="77777777" w:rsidR="00826412" w:rsidRPr="00826412" w:rsidRDefault="00826412" w:rsidP="00826412">
      <w:pPr>
        <w:tabs>
          <w:tab w:val="clear" w:pos="4961"/>
        </w:tabs>
        <w:ind w:left="907" w:hanging="907"/>
      </w:pPr>
    </w:p>
    <w:p w14:paraId="03AB6377" w14:textId="66BF14C1" w:rsidR="00826412" w:rsidRPr="00826412" w:rsidRDefault="00826412" w:rsidP="00826412">
      <w:pPr>
        <w:tabs>
          <w:tab w:val="clear" w:pos="4961"/>
        </w:tabs>
        <w:ind w:left="907" w:hanging="907"/>
      </w:pPr>
      <w:r w:rsidRPr="00826412">
        <w:tab/>
      </w:r>
      <w:r w:rsidRPr="00826412">
        <w:tab/>
        <w:t xml:space="preserve">Work out the probability they have a </w:t>
      </w:r>
      <w:r w:rsidR="007B1C95" w:rsidRPr="00F37926">
        <w:t>bicycle</w:t>
      </w:r>
      <w:r w:rsidRPr="00826412">
        <w:t>.</w:t>
      </w:r>
    </w:p>
    <w:p w14:paraId="64578845" w14:textId="61137B82" w:rsidR="00E07C97" w:rsidRDefault="00E07C97" w:rsidP="00B179D3"/>
    <w:p w14:paraId="49418FE0" w14:textId="77777777" w:rsidR="00E07C97" w:rsidRDefault="00E07C97" w:rsidP="00B179D3"/>
    <w:p w14:paraId="7D52D975" w14:textId="77777777" w:rsidR="00E07C97" w:rsidRDefault="00E07C97" w:rsidP="00B179D3"/>
    <w:p w14:paraId="723856F3" w14:textId="77777777" w:rsidR="00E07C97" w:rsidRDefault="00E07C97" w:rsidP="00B179D3"/>
    <w:p w14:paraId="4068D55D" w14:textId="77777777" w:rsidR="00E07C97" w:rsidRDefault="00E07C97" w:rsidP="00B179D3"/>
    <w:p w14:paraId="05E5FEF8" w14:textId="77777777" w:rsidR="000B7E8C" w:rsidRDefault="000B7E8C" w:rsidP="00B179D3"/>
    <w:p w14:paraId="545EDBBE" w14:textId="77777777" w:rsidR="000B7E8C" w:rsidRDefault="000B7E8C" w:rsidP="00B179D3"/>
    <w:p w14:paraId="48BED35A" w14:textId="77777777" w:rsidR="000B7E8C" w:rsidRDefault="000B7E8C" w:rsidP="00B179D3"/>
    <w:p w14:paraId="47735510" w14:textId="77777777" w:rsidR="000B7E8C" w:rsidRDefault="000B7E8C" w:rsidP="00B179D3"/>
    <w:p w14:paraId="5FF91A13" w14:textId="77777777" w:rsidR="000B7E8C" w:rsidRDefault="000B7E8C" w:rsidP="00B179D3"/>
    <w:p w14:paraId="71F5A64E" w14:textId="77777777" w:rsidR="000B7E8C" w:rsidRDefault="000B7E8C" w:rsidP="00B179D3"/>
    <w:p w14:paraId="4FC7937D" w14:textId="77777777" w:rsidR="00E07C97" w:rsidRDefault="00E07C97" w:rsidP="00B179D3"/>
    <w:p w14:paraId="4C4347CE" w14:textId="77777777" w:rsidR="00E07C97" w:rsidRDefault="00E07C97" w:rsidP="00B179D3"/>
    <w:p w14:paraId="7AB36B3E" w14:textId="77777777" w:rsidR="00E07C97" w:rsidRDefault="00E07C97" w:rsidP="00B179D3"/>
    <w:p w14:paraId="634F53FD" w14:textId="77777777" w:rsidR="00E07C97" w:rsidRDefault="00E07C97" w:rsidP="00B179D3"/>
    <w:p w14:paraId="77FA0488" w14:textId="245F2780" w:rsidR="000B7E8C" w:rsidRPr="008A5B93" w:rsidRDefault="000B7E8C" w:rsidP="00814F45">
      <w:pPr>
        <w:ind w:left="360"/>
        <w:jc w:val="right"/>
      </w:pPr>
      <w:r>
        <w:rPr>
          <w:b/>
          <w:bCs/>
        </w:rPr>
        <w:t xml:space="preserve">(c) </w:t>
      </w:r>
      <w:r w:rsidRPr="00043283">
        <w:rPr>
          <w:b/>
          <w:bCs/>
        </w:rPr>
        <w:t xml:space="preserve">  </w:t>
      </w:r>
      <w:r w:rsidRPr="008A5B93">
        <w:t xml:space="preserve">……..…………….………………. </w:t>
      </w:r>
      <w:r w:rsidRPr="00043283">
        <w:rPr>
          <w:b/>
        </w:rPr>
        <w:t>[</w:t>
      </w:r>
      <w:r>
        <w:rPr>
          <w:b/>
        </w:rPr>
        <w:t>2</w:t>
      </w:r>
      <w:r w:rsidRPr="00043283">
        <w:rPr>
          <w:b/>
        </w:rPr>
        <w:t>]</w:t>
      </w:r>
    </w:p>
    <w:p w14:paraId="4B9599D5" w14:textId="77777777" w:rsidR="00E07C97" w:rsidRDefault="00E07C97" w:rsidP="00B179D3"/>
    <w:p w14:paraId="1DACCAF2" w14:textId="77777777" w:rsidR="000B7E8C" w:rsidRDefault="000B7E8C" w:rsidP="00B179D3"/>
    <w:p w14:paraId="55701695" w14:textId="77777777" w:rsidR="000B7E8C" w:rsidRDefault="000B7E8C" w:rsidP="00B179D3"/>
    <w:p w14:paraId="72C92E04" w14:textId="77777777" w:rsidR="000B7E8C" w:rsidRDefault="000B7E8C" w:rsidP="00B179D3"/>
    <w:p w14:paraId="6BAF3DAC" w14:textId="4B8C2F6B" w:rsidR="000B7E8C" w:rsidRDefault="00B72584" w:rsidP="003D07D2">
      <w:pPr>
        <w:tabs>
          <w:tab w:val="clear" w:pos="454"/>
          <w:tab w:val="left" w:pos="567"/>
        </w:tabs>
      </w:pPr>
      <w:r>
        <w:rPr>
          <w:b/>
          <w:bCs/>
        </w:rPr>
        <w:t>12</w:t>
      </w:r>
      <w:r w:rsidRPr="00EA12C2">
        <w:rPr>
          <w:b/>
          <w:bCs/>
        </w:rPr>
        <w:tab/>
      </w:r>
      <w:r w:rsidR="00B432F9" w:rsidRPr="00B432F9">
        <w:t xml:space="preserve">The costs to hire a </w:t>
      </w:r>
      <w:r w:rsidR="004F6032">
        <w:t>campervan</w:t>
      </w:r>
      <w:r w:rsidR="004F6032" w:rsidRPr="00B432F9">
        <w:t xml:space="preserve"> </w:t>
      </w:r>
      <w:r w:rsidR="00B432F9" w:rsidRPr="00B432F9">
        <w:t>are shown below.</w:t>
      </w:r>
    </w:p>
    <w:p w14:paraId="298EA145" w14:textId="6092287D" w:rsidR="000B7E8C" w:rsidRDefault="00C47F19" w:rsidP="00B179D3">
      <w:r>
        <w:rPr>
          <w:noProof/>
        </w:rPr>
        <mc:AlternateContent>
          <mc:Choice Requires="wps">
            <w:drawing>
              <wp:anchor distT="45720" distB="45720" distL="114300" distR="114300" simplePos="0" relativeHeight="251658255" behindDoc="0" locked="0" layoutInCell="1" allowOverlap="1" wp14:anchorId="68489866" wp14:editId="3C42749E">
                <wp:simplePos x="0" y="0"/>
                <wp:positionH relativeFrom="column">
                  <wp:posOffset>398222</wp:posOffset>
                </wp:positionH>
                <wp:positionV relativeFrom="paragraph">
                  <wp:posOffset>130175</wp:posOffset>
                </wp:positionV>
                <wp:extent cx="2201545" cy="1404620"/>
                <wp:effectExtent l="0" t="0" r="27305" b="13970"/>
                <wp:wrapSquare wrapText="bothSides"/>
                <wp:docPr id="1426912244" name="Text Box 1426912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1545" cy="1404620"/>
                        </a:xfrm>
                        <a:prstGeom prst="rect">
                          <a:avLst/>
                        </a:prstGeom>
                        <a:solidFill>
                          <a:srgbClr val="FFFFFF"/>
                        </a:solidFill>
                        <a:ln w="9525">
                          <a:solidFill>
                            <a:srgbClr val="000000"/>
                          </a:solidFill>
                          <a:miter lim="800000"/>
                          <a:headEnd/>
                          <a:tailEnd/>
                        </a:ln>
                      </wps:spPr>
                      <wps:txbx>
                        <w:txbxContent>
                          <w:p w14:paraId="3ED29880" w14:textId="4BC184FB" w:rsidR="00B432F9" w:rsidRDefault="004F6032" w:rsidP="00B432F9">
                            <w:pPr>
                              <w:jc w:val="center"/>
                            </w:pPr>
                            <w:r>
                              <w:t xml:space="preserve">Campervan </w:t>
                            </w:r>
                            <w:r w:rsidR="00B432F9">
                              <w:t>hire</w:t>
                            </w:r>
                          </w:p>
                          <w:p w14:paraId="303142F6" w14:textId="77777777" w:rsidR="00B432F9" w:rsidRDefault="00B432F9" w:rsidP="00B432F9">
                            <w:pPr>
                              <w:jc w:val="center"/>
                            </w:pPr>
                          </w:p>
                          <w:p w14:paraId="6CE2B6C0" w14:textId="5A17755D" w:rsidR="00B432F9" w:rsidRDefault="00B432F9" w:rsidP="00C47F19">
                            <w:pPr>
                              <w:tabs>
                                <w:tab w:val="clear" w:pos="907"/>
                                <w:tab w:val="clear" w:pos="1361"/>
                                <w:tab w:val="left" w:pos="2410"/>
                              </w:tabs>
                            </w:pPr>
                            <w:r>
                              <w:t xml:space="preserve">First day </w:t>
                            </w:r>
                            <w:r>
                              <w:tab/>
                              <w:t>£</w:t>
                            </w:r>
                            <w:r w:rsidR="004F6032">
                              <w:t xml:space="preserve">110 </w:t>
                            </w:r>
                          </w:p>
                          <w:p w14:paraId="5089C65B" w14:textId="59C745AE" w:rsidR="00B432F9" w:rsidRDefault="00B432F9" w:rsidP="00C47F19">
                            <w:pPr>
                              <w:tabs>
                                <w:tab w:val="clear" w:pos="907"/>
                                <w:tab w:val="clear" w:pos="1361"/>
                                <w:tab w:val="left" w:pos="2410"/>
                              </w:tabs>
                            </w:pPr>
                            <w:r>
                              <w:t xml:space="preserve">Each extra day </w:t>
                            </w:r>
                            <w:r>
                              <w:tab/>
                              <w:t>£</w:t>
                            </w:r>
                            <w:r w:rsidR="004F6032">
                              <w:t>80</w:t>
                            </w:r>
                          </w:p>
                          <w:p w14:paraId="004921E2" w14:textId="45AA177F" w:rsidR="00B432F9" w:rsidRDefault="00B432F9" w:rsidP="00C47F19">
                            <w:pPr>
                              <w:tabs>
                                <w:tab w:val="left" w:pos="2410"/>
                              </w:tabs>
                            </w:pPr>
                            <w:r>
                              <w:t>Each mile travelled</w:t>
                            </w:r>
                            <w:r>
                              <w:tab/>
                            </w:r>
                            <w:r w:rsidR="004F6032">
                              <w:t>70p</w:t>
                            </w:r>
                          </w:p>
                          <w:p w14:paraId="065AE9E5" w14:textId="77777777" w:rsidR="00B432F9" w:rsidRDefault="00B432F9" w:rsidP="00B432F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489866" id="Text Box 1426912244" o:spid="_x0000_s1042" type="#_x0000_t202" style="position:absolute;margin-left:31.35pt;margin-top:10.25pt;width:173.35pt;height:110.6pt;z-index:251658255;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">
                <v:textbox style="mso-fit-shape-to-text:t">
                  <w:txbxContent>
                    <w:p w14:paraId="3ED29880" w14:textId="4BC184FB" w:rsidR="00B432F9" w:rsidRDefault="004F6032" w:rsidP="00B432F9">
                      <w:pPr>
                        <w:jc w:val="center"/>
                      </w:pPr>
                      <w:r>
                        <w:t xml:space="preserve">Campervan </w:t>
                      </w:r>
                      <w:r w:rsidR="00B432F9">
                        <w:t>hire</w:t>
                      </w:r>
                    </w:p>
                    <w:p w14:paraId="303142F6" w14:textId="77777777" w:rsidR="00B432F9" w:rsidRDefault="00B432F9" w:rsidP="00B432F9">
                      <w:pPr>
                        <w:jc w:val="center"/>
                      </w:pPr>
                    </w:p>
                    <w:p w14:paraId="6CE2B6C0" w14:textId="5A17755D" w:rsidR="00B432F9" w:rsidRDefault="00B432F9" w:rsidP="00C47F19">
                      <w:pPr>
                        <w:tabs>
                          <w:tab w:val="clear" w:pos="907"/>
                          <w:tab w:val="clear" w:pos="1361"/>
                          <w:tab w:val="left" w:pos="2410"/>
                        </w:tabs>
                      </w:pPr>
                      <w:r>
                        <w:t xml:space="preserve">First day </w:t>
                      </w:r>
                      <w:r>
                        <w:tab/>
                        <w:t>£</w:t>
                      </w:r>
                      <w:r w:rsidR="004F6032">
                        <w:t xml:space="preserve">110 </w:t>
                      </w:r>
                    </w:p>
                    <w:p w14:paraId="5089C65B" w14:textId="59C745AE" w:rsidR="00B432F9" w:rsidRDefault="00B432F9" w:rsidP="00C47F19">
                      <w:pPr>
                        <w:tabs>
                          <w:tab w:val="clear" w:pos="907"/>
                          <w:tab w:val="clear" w:pos="1361"/>
                          <w:tab w:val="left" w:pos="2410"/>
                        </w:tabs>
                      </w:pPr>
                      <w:r>
                        <w:t xml:space="preserve">Each extra day </w:t>
                      </w:r>
                      <w:r>
                        <w:tab/>
                        <w:t>£</w:t>
                      </w:r>
                      <w:r w:rsidR="004F6032">
                        <w:t>80</w:t>
                      </w:r>
                    </w:p>
                    <w:p w14:paraId="004921E2" w14:textId="45AA177F" w:rsidR="00B432F9" w:rsidRDefault="00B432F9" w:rsidP="00C47F19">
                      <w:pPr>
                        <w:tabs>
                          <w:tab w:val="left" w:pos="2410"/>
                        </w:tabs>
                      </w:pPr>
                      <w:r>
                        <w:t>Each mile travelled</w:t>
                      </w:r>
                      <w:r>
                        <w:tab/>
                      </w:r>
                      <w:r w:rsidR="004F6032">
                        <w:t>70p</w:t>
                      </w:r>
                    </w:p>
                    <w:p w14:paraId="065AE9E5" w14:textId="77777777" w:rsidR="00B432F9" w:rsidRDefault="00B432F9" w:rsidP="00B432F9"/>
                  </w:txbxContent>
                </v:textbox>
                <w10:wrap type="square"/>
              </v:shape>
            </w:pict>
          </mc:Fallback>
        </mc:AlternateContent>
      </w:r>
    </w:p>
    <w:p w14:paraId="6D6DB34B" w14:textId="1EA5FAC5" w:rsidR="000B7E8C" w:rsidRDefault="000B7E8C" w:rsidP="00B179D3"/>
    <w:p w14:paraId="7C82D827" w14:textId="5B8D0D52" w:rsidR="000B7E8C" w:rsidRDefault="000B7E8C" w:rsidP="00B179D3"/>
    <w:p w14:paraId="670C35A7" w14:textId="77777777" w:rsidR="00C47F19" w:rsidRDefault="00C47F19" w:rsidP="00B179D3"/>
    <w:p w14:paraId="350B13F4" w14:textId="77777777" w:rsidR="00C47F19" w:rsidRDefault="00C47F19" w:rsidP="00B179D3"/>
    <w:p w14:paraId="4E1814EE" w14:textId="77777777" w:rsidR="00C47F19" w:rsidRDefault="00C47F19" w:rsidP="00B179D3"/>
    <w:p w14:paraId="322D0CF5" w14:textId="77777777" w:rsidR="00C47F19" w:rsidRDefault="00C47F19" w:rsidP="00B179D3"/>
    <w:p w14:paraId="7130BE81" w14:textId="77777777" w:rsidR="00C47F19" w:rsidRDefault="00C47F19" w:rsidP="00B179D3"/>
    <w:p w14:paraId="7E987284" w14:textId="4CD8B2C0" w:rsidR="003D07D2" w:rsidRDefault="003D07D2" w:rsidP="003D07D2">
      <w:pPr>
        <w:tabs>
          <w:tab w:val="clear" w:pos="454"/>
          <w:tab w:val="left" w:pos="567"/>
        </w:tabs>
      </w:pPr>
      <w:r>
        <w:tab/>
      </w:r>
      <w:r w:rsidR="004F6032">
        <w:t xml:space="preserve">Riley </w:t>
      </w:r>
      <w:r>
        <w:t xml:space="preserve">hired a </w:t>
      </w:r>
      <w:r w:rsidR="004F6032">
        <w:t>campervan</w:t>
      </w:r>
      <w:r w:rsidR="004F6032" w:rsidDel="004F6032">
        <w:t xml:space="preserve"> </w:t>
      </w:r>
      <w:r>
        <w:t xml:space="preserve">and travelled </w:t>
      </w:r>
      <w:r w:rsidR="004F6032">
        <w:t xml:space="preserve">480 </w:t>
      </w:r>
      <w:r>
        <w:t>miles.</w:t>
      </w:r>
    </w:p>
    <w:p w14:paraId="396E36A7" w14:textId="44E3091E" w:rsidR="003D07D2" w:rsidRDefault="003D07D2" w:rsidP="003D07D2">
      <w:pPr>
        <w:tabs>
          <w:tab w:val="clear" w:pos="454"/>
          <w:tab w:val="left" w:pos="567"/>
        </w:tabs>
      </w:pPr>
      <w:r>
        <w:tab/>
        <w:t xml:space="preserve">The total cost of hiring the </w:t>
      </w:r>
      <w:r w:rsidR="004F6032">
        <w:t>campervan</w:t>
      </w:r>
      <w:r w:rsidR="004F6032" w:rsidDel="004F6032">
        <w:t xml:space="preserve"> </w:t>
      </w:r>
      <w:r>
        <w:t>was £</w:t>
      </w:r>
      <w:r w:rsidR="004F6032">
        <w:t>766</w:t>
      </w:r>
      <w:r>
        <w:t>.</w:t>
      </w:r>
    </w:p>
    <w:p w14:paraId="54337284" w14:textId="77777777" w:rsidR="003D07D2" w:rsidRDefault="003D07D2" w:rsidP="003D07D2">
      <w:pPr>
        <w:tabs>
          <w:tab w:val="clear" w:pos="454"/>
          <w:tab w:val="left" w:pos="567"/>
        </w:tabs>
      </w:pPr>
    </w:p>
    <w:p w14:paraId="54BD2797" w14:textId="30C7B9CB" w:rsidR="003D07D2" w:rsidRDefault="003D07D2" w:rsidP="003D07D2">
      <w:pPr>
        <w:tabs>
          <w:tab w:val="clear" w:pos="454"/>
          <w:tab w:val="left" w:pos="567"/>
        </w:tabs>
      </w:pPr>
      <w:r>
        <w:tab/>
        <w:t xml:space="preserve">Calculate how many days </w:t>
      </w:r>
      <w:r w:rsidR="004F6032">
        <w:t>R</w:t>
      </w:r>
      <w:r>
        <w:t xml:space="preserve">iley hired the </w:t>
      </w:r>
      <w:r w:rsidR="004F6032">
        <w:t>campervan</w:t>
      </w:r>
      <w:r w:rsidR="004F6032" w:rsidDel="004F6032">
        <w:t xml:space="preserve"> </w:t>
      </w:r>
      <w:r>
        <w:t>for.</w:t>
      </w:r>
    </w:p>
    <w:p w14:paraId="3D240605" w14:textId="77A4AC6F" w:rsidR="00C47F19" w:rsidRDefault="003D07D2" w:rsidP="003D07D2">
      <w:pPr>
        <w:tabs>
          <w:tab w:val="clear" w:pos="454"/>
          <w:tab w:val="left" w:pos="567"/>
        </w:tabs>
      </w:pPr>
      <w:r>
        <w:tab/>
        <w:t>You must show your working.</w:t>
      </w:r>
    </w:p>
    <w:p w14:paraId="08637F9F" w14:textId="77777777" w:rsidR="00C47F19" w:rsidRDefault="00C47F19" w:rsidP="00B179D3"/>
    <w:p w14:paraId="2D07D1B3" w14:textId="77777777" w:rsidR="00C47F19" w:rsidRDefault="00C47F19" w:rsidP="00B179D3"/>
    <w:p w14:paraId="688D4DFA" w14:textId="77777777" w:rsidR="00C47F19" w:rsidRDefault="00C47F19" w:rsidP="00B179D3"/>
    <w:p w14:paraId="548FB698" w14:textId="77777777" w:rsidR="00C47F19" w:rsidRDefault="00C47F19" w:rsidP="00B179D3"/>
    <w:p w14:paraId="0A73649B" w14:textId="77777777" w:rsidR="00C47F19" w:rsidRDefault="00C47F19" w:rsidP="00B179D3"/>
    <w:p w14:paraId="4E634739" w14:textId="77777777" w:rsidR="00C47F19" w:rsidRDefault="00C47F19" w:rsidP="00B179D3"/>
    <w:p w14:paraId="72A936A9" w14:textId="77777777" w:rsidR="00C47F19" w:rsidRDefault="00C47F19" w:rsidP="00B179D3"/>
    <w:p w14:paraId="665A897B" w14:textId="77777777" w:rsidR="00C47F19" w:rsidRDefault="00C47F19" w:rsidP="00B179D3"/>
    <w:p w14:paraId="0A0BC9F2" w14:textId="77777777" w:rsidR="00C47F19" w:rsidRDefault="00C47F19" w:rsidP="00B179D3"/>
    <w:p w14:paraId="4C0A92F6" w14:textId="77777777" w:rsidR="00C47F19" w:rsidRDefault="00C47F19" w:rsidP="00B179D3"/>
    <w:p w14:paraId="4BC9DDE2" w14:textId="77777777" w:rsidR="00C47F19" w:rsidRDefault="00C47F19" w:rsidP="00B179D3"/>
    <w:p w14:paraId="57C9E5E9" w14:textId="77777777" w:rsidR="00C47F19" w:rsidRDefault="00C47F19" w:rsidP="00B179D3"/>
    <w:p w14:paraId="6A9D16E7" w14:textId="77777777" w:rsidR="00C47F19" w:rsidRDefault="00C47F19" w:rsidP="00B179D3"/>
    <w:p w14:paraId="3391E677" w14:textId="77777777" w:rsidR="007A474B" w:rsidRDefault="007A474B" w:rsidP="00B179D3"/>
    <w:p w14:paraId="50291D1E" w14:textId="77777777" w:rsidR="007A474B" w:rsidRDefault="007A474B" w:rsidP="00B179D3"/>
    <w:p w14:paraId="7261D3E1" w14:textId="77777777" w:rsidR="007A474B" w:rsidRDefault="007A474B" w:rsidP="00B179D3"/>
    <w:p w14:paraId="5DDAE174" w14:textId="77777777" w:rsidR="007A474B" w:rsidRDefault="007A474B" w:rsidP="00B179D3"/>
    <w:p w14:paraId="1B715524" w14:textId="77777777" w:rsidR="007A474B" w:rsidRDefault="007A474B" w:rsidP="00B179D3"/>
    <w:p w14:paraId="44911C48" w14:textId="77777777" w:rsidR="007A474B" w:rsidRDefault="007A474B" w:rsidP="00B179D3"/>
    <w:p w14:paraId="50E9978F" w14:textId="77777777" w:rsidR="007A474B" w:rsidRDefault="007A474B" w:rsidP="00B179D3"/>
    <w:p w14:paraId="31509976" w14:textId="77777777" w:rsidR="007A474B" w:rsidRDefault="007A474B" w:rsidP="00B179D3"/>
    <w:p w14:paraId="5D815C5D" w14:textId="77777777" w:rsidR="007A474B" w:rsidRDefault="007A474B" w:rsidP="00B179D3"/>
    <w:p w14:paraId="00A864F8" w14:textId="77777777" w:rsidR="007A474B" w:rsidRDefault="007A474B" w:rsidP="00B179D3"/>
    <w:p w14:paraId="5488C62D" w14:textId="77777777" w:rsidR="007A474B" w:rsidRDefault="007A474B" w:rsidP="00B179D3"/>
    <w:p w14:paraId="711C6586" w14:textId="77777777" w:rsidR="007A474B" w:rsidRDefault="007A474B" w:rsidP="00B179D3"/>
    <w:p w14:paraId="7ECDEF04" w14:textId="77777777" w:rsidR="007A474B" w:rsidRDefault="007A474B" w:rsidP="00B179D3"/>
    <w:p w14:paraId="5E4956D8" w14:textId="77777777" w:rsidR="007A474B" w:rsidRDefault="007A474B" w:rsidP="00B179D3"/>
    <w:p w14:paraId="070824F4" w14:textId="77777777" w:rsidR="007A474B" w:rsidRDefault="007A474B" w:rsidP="00B179D3"/>
    <w:p w14:paraId="2EEAB560" w14:textId="77777777" w:rsidR="007A474B" w:rsidRDefault="007A474B" w:rsidP="00B179D3"/>
    <w:p w14:paraId="25B3601D" w14:textId="77777777" w:rsidR="007A474B" w:rsidRDefault="007A474B" w:rsidP="00B179D3"/>
    <w:p w14:paraId="23E490EA" w14:textId="77777777" w:rsidR="007A474B" w:rsidRDefault="007A474B" w:rsidP="00B179D3"/>
    <w:p w14:paraId="2588A162" w14:textId="77777777" w:rsidR="00C47F19" w:rsidRDefault="00C47F19" w:rsidP="00B179D3"/>
    <w:p w14:paraId="7EDD42A3" w14:textId="77777777" w:rsidR="00C47F19" w:rsidRDefault="00C47F19" w:rsidP="00B179D3"/>
    <w:p w14:paraId="36A464A8" w14:textId="77777777" w:rsidR="00C47F19" w:rsidRDefault="00C47F19" w:rsidP="00B179D3"/>
    <w:p w14:paraId="7D8111EA" w14:textId="77777777" w:rsidR="00C47F19" w:rsidRDefault="00C47F19" w:rsidP="00B179D3"/>
    <w:p w14:paraId="1F1464E4" w14:textId="77777777" w:rsidR="00C47F19" w:rsidRDefault="00C47F19" w:rsidP="00B179D3"/>
    <w:p w14:paraId="007F50CC" w14:textId="77777777" w:rsidR="00C47F19" w:rsidRDefault="00C47F19" w:rsidP="00B179D3"/>
    <w:p w14:paraId="77EB6F7D" w14:textId="77777777" w:rsidR="00C47F19" w:rsidRDefault="00C47F19" w:rsidP="00B179D3"/>
    <w:p w14:paraId="7680B023" w14:textId="77777777" w:rsidR="00C47F19" w:rsidRDefault="00C47F19" w:rsidP="00B179D3"/>
    <w:p w14:paraId="19915493" w14:textId="77777777" w:rsidR="007A474B" w:rsidRDefault="007A474B" w:rsidP="007A474B"/>
    <w:p w14:paraId="77665714" w14:textId="63DE3B26" w:rsidR="007A474B" w:rsidRPr="008A5B93" w:rsidRDefault="007A474B" w:rsidP="007A474B">
      <w:pPr>
        <w:ind w:left="360" w:right="284"/>
        <w:jc w:val="right"/>
      </w:pPr>
      <w:r w:rsidRPr="008A5B93">
        <w:t>……..…………….……………….</w:t>
      </w:r>
      <w:r>
        <w:t xml:space="preserve"> days</w:t>
      </w:r>
      <w:r w:rsidRPr="008A5B93">
        <w:t xml:space="preserve"> </w:t>
      </w:r>
      <w:r w:rsidRPr="00043283">
        <w:rPr>
          <w:b/>
        </w:rPr>
        <w:t>[</w:t>
      </w:r>
      <w:r>
        <w:rPr>
          <w:b/>
        </w:rPr>
        <w:t>5</w:t>
      </w:r>
      <w:r w:rsidRPr="00043283">
        <w:rPr>
          <w:b/>
        </w:rPr>
        <w:t>]</w:t>
      </w:r>
    </w:p>
    <w:p w14:paraId="543C8911" w14:textId="77777777" w:rsidR="00C47F19" w:rsidRDefault="00C47F19" w:rsidP="00B179D3"/>
    <w:p w14:paraId="3293F8DE" w14:textId="77777777" w:rsidR="003C1EFC" w:rsidRPr="003C1EFC" w:rsidRDefault="003C1EFC" w:rsidP="003C1EFC">
      <w:pPr>
        <w:tabs>
          <w:tab w:val="clear" w:pos="454"/>
          <w:tab w:val="left" w:pos="567"/>
        </w:tabs>
      </w:pPr>
    </w:p>
    <w:p w14:paraId="400D4CA2" w14:textId="792F6E98" w:rsidR="00566408" w:rsidRDefault="007A474B" w:rsidP="005F13B5">
      <w:pPr>
        <w:tabs>
          <w:tab w:val="clear" w:pos="454"/>
          <w:tab w:val="left" w:pos="567"/>
        </w:tabs>
      </w:pPr>
      <w:r>
        <w:rPr>
          <w:b/>
          <w:bCs/>
        </w:rPr>
        <w:t>1</w:t>
      </w:r>
      <w:r w:rsidR="00566408">
        <w:rPr>
          <w:b/>
          <w:bCs/>
        </w:rPr>
        <w:t>3</w:t>
      </w:r>
      <w:r w:rsidRPr="00EA12C2">
        <w:rPr>
          <w:b/>
          <w:bCs/>
        </w:rPr>
        <w:tab/>
      </w:r>
      <w:r w:rsidR="00566408">
        <w:t xml:space="preserve">A </w:t>
      </w:r>
      <w:r w:rsidR="001771EB">
        <w:t xml:space="preserve">skater </w:t>
      </w:r>
      <w:r w:rsidR="00566408">
        <w:t>is in a competition.</w:t>
      </w:r>
    </w:p>
    <w:p w14:paraId="5941BD97" w14:textId="77777777" w:rsidR="00566408" w:rsidRDefault="00566408" w:rsidP="005F13B5">
      <w:pPr>
        <w:tabs>
          <w:tab w:val="clear" w:pos="454"/>
          <w:tab w:val="left" w:pos="567"/>
        </w:tabs>
      </w:pPr>
    </w:p>
    <w:p w14:paraId="46FCCD07" w14:textId="4A13226C" w:rsidR="00C47F19" w:rsidRDefault="00566408" w:rsidP="005F13B5">
      <w:pPr>
        <w:tabs>
          <w:tab w:val="clear" w:pos="454"/>
          <w:tab w:val="left" w:pos="567"/>
        </w:tabs>
      </w:pPr>
      <w:r>
        <w:tab/>
        <w:t>Here are their scores after two events.</w:t>
      </w:r>
    </w:p>
    <w:p w14:paraId="5116B04D" w14:textId="70D1641A" w:rsidR="00C47F19" w:rsidRDefault="005F13B5" w:rsidP="00B179D3">
      <w:r>
        <w:rPr>
          <w:noProof/>
        </w:rPr>
        <mc:AlternateContent>
          <mc:Choice Requires="wps">
            <w:drawing>
              <wp:anchor distT="45720" distB="45720" distL="114300" distR="114300" simplePos="0" relativeHeight="251658256" behindDoc="0" locked="0" layoutInCell="1" allowOverlap="1" wp14:anchorId="41F13119" wp14:editId="57E96FA6">
                <wp:simplePos x="0" y="0"/>
                <wp:positionH relativeFrom="column">
                  <wp:posOffset>369468</wp:posOffset>
                </wp:positionH>
                <wp:positionV relativeFrom="paragraph">
                  <wp:posOffset>137744</wp:posOffset>
                </wp:positionV>
                <wp:extent cx="2625725" cy="862965"/>
                <wp:effectExtent l="0" t="0" r="22225" b="13335"/>
                <wp:wrapSquare wrapText="bothSides"/>
                <wp:docPr id="665921538" name="Text Box 665921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5725" cy="862965"/>
                        </a:xfrm>
                        <a:prstGeom prst="rect">
                          <a:avLst/>
                        </a:prstGeom>
                        <a:solidFill>
                          <a:srgbClr val="FFFFFF"/>
                        </a:solidFill>
                        <a:ln w="9525">
                          <a:solidFill>
                            <a:srgbClr val="000000"/>
                          </a:solidFill>
                          <a:miter lim="800000"/>
                          <a:headEnd/>
                          <a:tailEnd/>
                        </a:ln>
                      </wps:spPr>
                      <wps:txbx>
                        <w:txbxContent>
                          <w:p w14:paraId="09E78789" w14:textId="59298669" w:rsidR="00EF01A7" w:rsidRPr="00EF01A7" w:rsidRDefault="00EF01A7" w:rsidP="00EF01A7">
                            <w:pPr>
                              <w:tabs>
                                <w:tab w:val="clear" w:pos="907"/>
                                <w:tab w:val="clear" w:pos="1361"/>
                                <w:tab w:val="center" w:pos="454"/>
                                <w:tab w:val="center" w:pos="1460"/>
                                <w:tab w:val="left" w:pos="1980"/>
                              </w:tabs>
                            </w:pPr>
                            <w:r w:rsidRPr="00EF01A7">
                              <w:t>Event</w:t>
                            </w:r>
                            <w:r w:rsidRPr="00EF01A7">
                              <w:tab/>
                              <w:t>Score</w:t>
                            </w:r>
                          </w:p>
                          <w:p w14:paraId="12474281" w14:textId="3AF5AA81" w:rsidR="00EF01A7" w:rsidRPr="00EF01A7" w:rsidRDefault="008977B8" w:rsidP="005F13B5">
                            <w:pPr>
                              <w:tabs>
                                <w:tab w:val="clear" w:pos="907"/>
                                <w:tab w:val="clear" w:pos="1361"/>
                                <w:tab w:val="center" w:pos="454"/>
                                <w:tab w:val="center" w:pos="1460"/>
                                <w:tab w:val="left" w:pos="1985"/>
                              </w:tabs>
                            </w:pPr>
                            <w:r>
                              <w:t xml:space="preserve">    </w:t>
                            </w:r>
                            <w:r w:rsidR="00EF01A7" w:rsidRPr="00EF01A7">
                              <w:t>1</w:t>
                            </w:r>
                            <w:r>
                              <w:tab/>
                            </w:r>
                            <w:r w:rsidR="00EF01A7" w:rsidRPr="00EF01A7">
                              <w:t xml:space="preserve"> </w:t>
                            </w:r>
                            <w:r w:rsidR="00EF01A7" w:rsidRPr="00EF01A7">
                              <w:tab/>
                            </w:r>
                            <w:r w:rsidR="001771EB">
                              <w:t>16</w:t>
                            </w:r>
                            <w:r w:rsidR="001771EB" w:rsidRPr="00EF01A7">
                              <w:t xml:space="preserve"> </w:t>
                            </w:r>
                            <w:r w:rsidR="00EF01A7" w:rsidRPr="00EF01A7">
                              <w:tab/>
                              <w:t xml:space="preserve">out of </w:t>
                            </w:r>
                            <w:r w:rsidR="001771EB">
                              <w:t>26</w:t>
                            </w:r>
                            <w:r w:rsidR="001771EB" w:rsidRPr="00EF01A7">
                              <w:t xml:space="preserve"> </w:t>
                            </w:r>
                            <w:r w:rsidR="00EF01A7" w:rsidRPr="00EF01A7">
                              <w:t>points</w:t>
                            </w:r>
                          </w:p>
                          <w:p w14:paraId="52CEF706" w14:textId="26D510C3" w:rsidR="00EF01A7" w:rsidRPr="00EF01A7" w:rsidRDefault="008977B8" w:rsidP="005F13B5">
                            <w:pPr>
                              <w:tabs>
                                <w:tab w:val="clear" w:pos="907"/>
                                <w:tab w:val="clear" w:pos="1361"/>
                                <w:tab w:val="center" w:pos="454"/>
                                <w:tab w:val="center" w:pos="1460"/>
                                <w:tab w:val="left" w:pos="1985"/>
                              </w:tabs>
                            </w:pPr>
                            <w:r>
                              <w:t xml:space="preserve">    </w:t>
                            </w:r>
                            <w:r w:rsidR="00EF01A7" w:rsidRPr="00EF01A7">
                              <w:t>2</w:t>
                            </w:r>
                            <w:r>
                              <w:tab/>
                            </w:r>
                            <w:r w:rsidR="00EF01A7" w:rsidRPr="00EF01A7">
                              <w:t xml:space="preserve"> </w:t>
                            </w:r>
                            <w:r w:rsidR="00EF01A7" w:rsidRPr="00EF01A7">
                              <w:tab/>
                              <w:t>2</w:t>
                            </w:r>
                            <w:r w:rsidR="001771EB">
                              <w:t>8</w:t>
                            </w:r>
                            <w:r w:rsidR="00EF01A7" w:rsidRPr="00EF01A7">
                              <w:tab/>
                              <w:t xml:space="preserve">out of </w:t>
                            </w:r>
                            <w:r w:rsidR="001771EB">
                              <w:t>40</w:t>
                            </w:r>
                            <w:r w:rsidR="001771EB" w:rsidRPr="00EF01A7">
                              <w:t xml:space="preserve"> </w:t>
                            </w:r>
                            <w:r w:rsidR="00EF01A7" w:rsidRPr="00EF01A7">
                              <w:t>points</w:t>
                            </w:r>
                          </w:p>
                          <w:p w14:paraId="14AD82FD" w14:textId="45AAF013" w:rsidR="00EF01A7" w:rsidRDefault="008977B8" w:rsidP="005F13B5">
                            <w:pPr>
                              <w:tabs>
                                <w:tab w:val="center" w:pos="454"/>
                                <w:tab w:val="left" w:pos="1985"/>
                              </w:tabs>
                            </w:pPr>
                            <w:r>
                              <w:t xml:space="preserve">    </w:t>
                            </w:r>
                            <w:r w:rsidR="00EF01A7" w:rsidRPr="00EF01A7">
                              <w:t xml:space="preserve">3 </w:t>
                            </w:r>
                            <w:r w:rsidR="00EF01A7" w:rsidRPr="00EF01A7">
                              <w:tab/>
                            </w:r>
                            <w:r w:rsidR="00EF01A7" w:rsidRPr="00EF01A7">
                              <w:tab/>
                            </w:r>
                            <w:r w:rsidR="005F13B5">
                              <w:tab/>
                            </w:r>
                            <w:r>
                              <w:tab/>
                            </w:r>
                            <w:r w:rsidR="00EF01A7" w:rsidRPr="00EF01A7">
                              <w:t>out of 5</w:t>
                            </w:r>
                            <w:r w:rsidR="001771EB">
                              <w:t>4</w:t>
                            </w:r>
                            <w:r w:rsidR="00EF01A7" w:rsidRPr="00EF01A7">
                              <w:t xml:space="preserve"> poi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F13119" id="Text Box 665921538" o:spid="_x0000_s1043" type="#_x0000_t202" style="position:absolute;margin-left:29.1pt;margin-top:10.85pt;width:206.75pt;height:67.95pt;z-index:251658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">
                <v:textbox>
                  <w:txbxContent>
                    <w:p w14:paraId="09E78789" w14:textId="59298669" w:rsidR="00EF01A7" w:rsidRPr="00EF01A7" w:rsidRDefault="00EF01A7" w:rsidP="00EF01A7">
                      <w:pPr>
                        <w:tabs>
                          <w:tab w:val="clear" w:pos="907"/>
                          <w:tab w:val="clear" w:pos="1361"/>
                          <w:tab w:val="center" w:pos="454"/>
                          <w:tab w:val="center" w:pos="1460"/>
                          <w:tab w:val="left" w:pos="1980"/>
                        </w:tabs>
                      </w:pPr>
                      <w:r w:rsidRPr="00EF01A7">
                        <w:t>Event</w:t>
                      </w:r>
                      <w:r w:rsidRPr="00EF01A7">
                        <w:tab/>
                        <w:t>Score</w:t>
                      </w:r>
                    </w:p>
                    <w:p w14:paraId="12474281" w14:textId="3AF5AA81" w:rsidR="00EF01A7" w:rsidRPr="00EF01A7" w:rsidRDefault="008977B8" w:rsidP="005F13B5">
                      <w:pPr>
                        <w:tabs>
                          <w:tab w:val="clear" w:pos="907"/>
                          <w:tab w:val="clear" w:pos="1361"/>
                          <w:tab w:val="center" w:pos="454"/>
                          <w:tab w:val="center" w:pos="1460"/>
                          <w:tab w:val="left" w:pos="1985"/>
                        </w:tabs>
                      </w:pPr>
                      <w:r>
                        <w:t xml:space="preserve">    </w:t>
                      </w:r>
                      <w:r w:rsidR="00EF01A7" w:rsidRPr="00EF01A7">
                        <w:t>1</w:t>
                      </w:r>
                      <w:r>
                        <w:tab/>
                      </w:r>
                      <w:r w:rsidR="00EF01A7" w:rsidRPr="00EF01A7">
                        <w:t xml:space="preserve"> </w:t>
                      </w:r>
                      <w:r w:rsidR="00EF01A7" w:rsidRPr="00EF01A7">
                        <w:tab/>
                      </w:r>
                      <w:r w:rsidR="001771EB">
                        <w:t>16</w:t>
                      </w:r>
                      <w:r w:rsidR="001771EB" w:rsidRPr="00EF01A7">
                        <w:t xml:space="preserve"> </w:t>
                      </w:r>
                      <w:r w:rsidR="00EF01A7" w:rsidRPr="00EF01A7">
                        <w:tab/>
                        <w:t xml:space="preserve">out of </w:t>
                      </w:r>
                      <w:r w:rsidR="001771EB">
                        <w:t>26</w:t>
                      </w:r>
                      <w:r w:rsidR="001771EB" w:rsidRPr="00EF01A7">
                        <w:t xml:space="preserve"> </w:t>
                      </w:r>
                      <w:r w:rsidR="00EF01A7" w:rsidRPr="00EF01A7">
                        <w:t>points</w:t>
                      </w:r>
                    </w:p>
                    <w:p w14:paraId="52CEF706" w14:textId="26D510C3" w:rsidR="00EF01A7" w:rsidRPr="00EF01A7" w:rsidRDefault="008977B8" w:rsidP="005F13B5">
                      <w:pPr>
                        <w:tabs>
                          <w:tab w:val="clear" w:pos="907"/>
                          <w:tab w:val="clear" w:pos="1361"/>
                          <w:tab w:val="center" w:pos="454"/>
                          <w:tab w:val="center" w:pos="1460"/>
                          <w:tab w:val="left" w:pos="1985"/>
                        </w:tabs>
                      </w:pPr>
                      <w:r>
                        <w:t xml:space="preserve">    </w:t>
                      </w:r>
                      <w:r w:rsidR="00EF01A7" w:rsidRPr="00EF01A7">
                        <w:t>2</w:t>
                      </w:r>
                      <w:r>
                        <w:tab/>
                      </w:r>
                      <w:r w:rsidR="00EF01A7" w:rsidRPr="00EF01A7">
                        <w:t xml:space="preserve"> </w:t>
                      </w:r>
                      <w:r w:rsidR="00EF01A7" w:rsidRPr="00EF01A7">
                        <w:tab/>
                        <w:t>2</w:t>
                      </w:r>
                      <w:r w:rsidR="001771EB">
                        <w:t>8</w:t>
                      </w:r>
                      <w:r w:rsidR="00EF01A7" w:rsidRPr="00EF01A7">
                        <w:tab/>
                        <w:t xml:space="preserve">out of </w:t>
                      </w:r>
                      <w:r w:rsidR="001771EB">
                        <w:t>40</w:t>
                      </w:r>
                      <w:r w:rsidR="001771EB" w:rsidRPr="00EF01A7">
                        <w:t xml:space="preserve"> </w:t>
                      </w:r>
                      <w:r w:rsidR="00EF01A7" w:rsidRPr="00EF01A7">
                        <w:t>points</w:t>
                      </w:r>
                    </w:p>
                    <w:p w14:paraId="14AD82FD" w14:textId="45AAF013" w:rsidR="00EF01A7" w:rsidRDefault="008977B8" w:rsidP="005F13B5">
                      <w:pPr>
                        <w:tabs>
                          <w:tab w:val="center" w:pos="454"/>
                          <w:tab w:val="left" w:pos="1985"/>
                        </w:tabs>
                      </w:pPr>
                      <w:r>
                        <w:t xml:space="preserve">    </w:t>
                      </w:r>
                      <w:r w:rsidR="00EF01A7" w:rsidRPr="00EF01A7">
                        <w:t xml:space="preserve">3 </w:t>
                      </w:r>
                      <w:r w:rsidR="00EF01A7" w:rsidRPr="00EF01A7">
                        <w:tab/>
                      </w:r>
                      <w:r w:rsidR="00EF01A7" w:rsidRPr="00EF01A7">
                        <w:tab/>
                      </w:r>
                      <w:r w:rsidR="005F13B5">
                        <w:tab/>
                      </w:r>
                      <w:r>
                        <w:tab/>
                      </w:r>
                      <w:r w:rsidR="00EF01A7" w:rsidRPr="00EF01A7">
                        <w:t>out of 5</w:t>
                      </w:r>
                      <w:r w:rsidR="001771EB">
                        <w:t>4</w:t>
                      </w:r>
                      <w:r w:rsidR="00EF01A7" w:rsidRPr="00EF01A7">
                        <w:t xml:space="preserve"> points</w:t>
                      </w:r>
                    </w:p>
                  </w:txbxContent>
                </v:textbox>
                <w10:wrap type="square"/>
              </v:shape>
            </w:pict>
          </mc:Fallback>
        </mc:AlternateContent>
      </w:r>
    </w:p>
    <w:p w14:paraId="70BB1AAE" w14:textId="04AABEE5" w:rsidR="007A474B" w:rsidRDefault="007A474B" w:rsidP="00B179D3"/>
    <w:p w14:paraId="4E515B3D" w14:textId="7C876241" w:rsidR="007A474B" w:rsidRDefault="007A474B" w:rsidP="00B179D3"/>
    <w:p w14:paraId="2B48CE18" w14:textId="77777777" w:rsidR="007A474B" w:rsidRDefault="007A474B" w:rsidP="00B179D3"/>
    <w:p w14:paraId="4AF4B969" w14:textId="77777777" w:rsidR="007A474B" w:rsidRDefault="007A474B" w:rsidP="00B179D3"/>
    <w:p w14:paraId="4269C054" w14:textId="77777777" w:rsidR="007A474B" w:rsidRDefault="007A474B" w:rsidP="00B179D3"/>
    <w:p w14:paraId="319A866A" w14:textId="77777777" w:rsidR="007A474B" w:rsidRDefault="007A474B" w:rsidP="00B179D3"/>
    <w:p w14:paraId="68FEF570" w14:textId="2BB2B2DC" w:rsidR="001D0818" w:rsidRPr="001D0818" w:rsidRDefault="001D0818" w:rsidP="001D0818">
      <w:pPr>
        <w:tabs>
          <w:tab w:val="clear" w:pos="454"/>
          <w:tab w:val="left" w:pos="567"/>
        </w:tabs>
        <w:ind w:left="454" w:firstLine="113"/>
      </w:pPr>
      <w:r w:rsidRPr="001D0818">
        <w:tab/>
        <w:t xml:space="preserve">Event 3 is out of </w:t>
      </w:r>
      <w:r w:rsidR="001771EB" w:rsidRPr="001D0818">
        <w:t>5</w:t>
      </w:r>
      <w:r w:rsidR="001771EB">
        <w:t>4</w:t>
      </w:r>
      <w:r w:rsidR="001771EB" w:rsidRPr="001D0818">
        <w:t xml:space="preserve"> </w:t>
      </w:r>
      <w:r w:rsidRPr="001D0818">
        <w:t>points.</w:t>
      </w:r>
    </w:p>
    <w:p w14:paraId="181AB0CB" w14:textId="77777777" w:rsidR="001D0818" w:rsidRPr="001D0818" w:rsidRDefault="001D0818" w:rsidP="001D0818">
      <w:pPr>
        <w:tabs>
          <w:tab w:val="clear" w:pos="454"/>
          <w:tab w:val="left" w:pos="567"/>
        </w:tabs>
        <w:ind w:left="454" w:firstLine="113"/>
      </w:pPr>
    </w:p>
    <w:p w14:paraId="52FD0CD3" w14:textId="01845C4C" w:rsidR="001D0818" w:rsidRPr="001D0818" w:rsidRDefault="001D0818" w:rsidP="001D0818">
      <w:pPr>
        <w:tabs>
          <w:tab w:val="clear" w:pos="454"/>
          <w:tab w:val="left" w:pos="567"/>
        </w:tabs>
        <w:ind w:left="454" w:firstLine="113"/>
      </w:pPr>
      <w:r w:rsidRPr="001D0818">
        <w:tab/>
        <w:t xml:space="preserve">The </w:t>
      </w:r>
      <w:r w:rsidR="001771EB">
        <w:t>skat</w:t>
      </w:r>
      <w:r w:rsidR="001771EB" w:rsidRPr="001D0818">
        <w:t xml:space="preserve">er’s </w:t>
      </w:r>
      <w:r w:rsidRPr="001D0818">
        <w:t>overall score is found by adding the three scores together.</w:t>
      </w:r>
    </w:p>
    <w:p w14:paraId="50E1D384" w14:textId="77777777" w:rsidR="001D0818" w:rsidRPr="001D0818" w:rsidRDefault="001D0818" w:rsidP="001D0818">
      <w:pPr>
        <w:tabs>
          <w:tab w:val="clear" w:pos="454"/>
          <w:tab w:val="left" w:pos="567"/>
        </w:tabs>
        <w:ind w:left="454" w:firstLine="113"/>
      </w:pPr>
    </w:p>
    <w:p w14:paraId="362D129D" w14:textId="102FF5E8" w:rsidR="007A474B" w:rsidRDefault="001D0818" w:rsidP="001D0818">
      <w:pPr>
        <w:tabs>
          <w:tab w:val="clear" w:pos="454"/>
          <w:tab w:val="left" w:pos="567"/>
        </w:tabs>
        <w:ind w:firstLine="113"/>
      </w:pPr>
      <w:r w:rsidRPr="001D0818">
        <w:tab/>
        <w:t xml:space="preserve">Find the score the </w:t>
      </w:r>
      <w:r w:rsidR="001771EB">
        <w:t>skat</w:t>
      </w:r>
      <w:r w:rsidR="001771EB" w:rsidRPr="001D0818">
        <w:t xml:space="preserve">er </w:t>
      </w:r>
      <w:r w:rsidRPr="001D0818">
        <w:t xml:space="preserve">needs in event 3 to achieve </w:t>
      </w:r>
      <w:r w:rsidR="001771EB">
        <w:t>6</w:t>
      </w:r>
      <w:r w:rsidR="001771EB" w:rsidRPr="001D0818">
        <w:t>5</w:t>
      </w:r>
      <w:r w:rsidRPr="001D0818">
        <w:t>% of the total points.</w:t>
      </w:r>
    </w:p>
    <w:p w14:paraId="19B477AC" w14:textId="77777777" w:rsidR="007A474B" w:rsidRDefault="007A474B" w:rsidP="00B179D3"/>
    <w:p w14:paraId="4C5D6587" w14:textId="77777777" w:rsidR="00C47F19" w:rsidRDefault="00C47F19" w:rsidP="00B179D3"/>
    <w:p w14:paraId="71CFAB3C" w14:textId="77777777" w:rsidR="001D0818" w:rsidRDefault="001D0818" w:rsidP="00B179D3"/>
    <w:p w14:paraId="69EB708B" w14:textId="77777777" w:rsidR="001D0818" w:rsidRDefault="001D0818" w:rsidP="00B179D3"/>
    <w:p w14:paraId="02BA6F26" w14:textId="77777777" w:rsidR="001D0818" w:rsidRDefault="001D0818" w:rsidP="00B179D3"/>
    <w:p w14:paraId="4651C5BC" w14:textId="77777777" w:rsidR="001D0818" w:rsidRDefault="001D0818" w:rsidP="00B179D3"/>
    <w:p w14:paraId="1ECFB368" w14:textId="77777777" w:rsidR="001D0818" w:rsidRDefault="001D0818" w:rsidP="00B179D3"/>
    <w:p w14:paraId="40281AB6" w14:textId="77777777" w:rsidR="001D0818" w:rsidRDefault="001D0818" w:rsidP="00B179D3"/>
    <w:p w14:paraId="4FEA6035" w14:textId="77777777" w:rsidR="001D0818" w:rsidRDefault="001D0818" w:rsidP="00B179D3"/>
    <w:p w14:paraId="708B7F0B" w14:textId="77777777" w:rsidR="001D0818" w:rsidRDefault="001D0818" w:rsidP="00B179D3"/>
    <w:p w14:paraId="33DF231C" w14:textId="77777777" w:rsidR="001D0818" w:rsidRDefault="001D0818" w:rsidP="00B179D3"/>
    <w:p w14:paraId="07C8ED0A" w14:textId="77777777" w:rsidR="001D0818" w:rsidRDefault="001D0818" w:rsidP="00B179D3"/>
    <w:p w14:paraId="510B0567" w14:textId="77777777" w:rsidR="001D0818" w:rsidRDefault="001D0818" w:rsidP="00B179D3"/>
    <w:p w14:paraId="2A091F6E" w14:textId="77777777" w:rsidR="001D0818" w:rsidRDefault="001D0818" w:rsidP="00B179D3"/>
    <w:p w14:paraId="2B13BDF3" w14:textId="77777777" w:rsidR="001D0818" w:rsidRDefault="001D0818" w:rsidP="00B179D3"/>
    <w:p w14:paraId="34930403" w14:textId="77777777" w:rsidR="001D0818" w:rsidRDefault="001D0818" w:rsidP="00B179D3"/>
    <w:p w14:paraId="320EC5E8" w14:textId="77777777" w:rsidR="001D0818" w:rsidRDefault="001D0818" w:rsidP="00B179D3"/>
    <w:p w14:paraId="3B0CBEC1" w14:textId="77777777" w:rsidR="001D0818" w:rsidRDefault="001D0818" w:rsidP="00B179D3"/>
    <w:p w14:paraId="3586CE6F" w14:textId="77777777" w:rsidR="001D0818" w:rsidRDefault="001D0818" w:rsidP="00B179D3"/>
    <w:p w14:paraId="101F94F9" w14:textId="77777777" w:rsidR="001D0818" w:rsidRDefault="001D0818" w:rsidP="00B179D3"/>
    <w:p w14:paraId="4F301E3C" w14:textId="77777777" w:rsidR="001D0818" w:rsidRDefault="001D0818" w:rsidP="00B179D3"/>
    <w:p w14:paraId="46B7D332" w14:textId="77777777" w:rsidR="001D0818" w:rsidRDefault="001D0818" w:rsidP="00B179D3"/>
    <w:p w14:paraId="1F77683B" w14:textId="77777777" w:rsidR="001D0818" w:rsidRDefault="001D0818" w:rsidP="00B179D3"/>
    <w:p w14:paraId="18B709F1" w14:textId="77777777" w:rsidR="001D0818" w:rsidRDefault="001D0818" w:rsidP="00B179D3"/>
    <w:p w14:paraId="7B251C78" w14:textId="77777777" w:rsidR="001D0818" w:rsidRDefault="001D0818" w:rsidP="00B179D3"/>
    <w:p w14:paraId="09A88169" w14:textId="77777777" w:rsidR="001D0818" w:rsidRDefault="001D0818" w:rsidP="00B179D3"/>
    <w:p w14:paraId="687A6190" w14:textId="77777777" w:rsidR="001D0818" w:rsidRDefault="001D0818" w:rsidP="00B179D3"/>
    <w:p w14:paraId="5428A280" w14:textId="77777777" w:rsidR="001D0818" w:rsidRDefault="001D0818" w:rsidP="00B179D3"/>
    <w:p w14:paraId="2C98654D" w14:textId="77777777" w:rsidR="001D0818" w:rsidRDefault="001D0818" w:rsidP="00B179D3"/>
    <w:p w14:paraId="6DF8DA86" w14:textId="77777777" w:rsidR="001D0818" w:rsidRDefault="001D0818" w:rsidP="00B179D3"/>
    <w:p w14:paraId="141339C9" w14:textId="77777777" w:rsidR="001D0818" w:rsidRDefault="001D0818" w:rsidP="00B179D3"/>
    <w:p w14:paraId="522ECBFA" w14:textId="77777777" w:rsidR="001D0818" w:rsidRDefault="001D0818" w:rsidP="00B179D3"/>
    <w:p w14:paraId="7E004002" w14:textId="77777777" w:rsidR="001D0818" w:rsidRDefault="001D0818" w:rsidP="00B179D3"/>
    <w:p w14:paraId="45CAD7B1" w14:textId="77777777" w:rsidR="001D0818" w:rsidRDefault="001D0818" w:rsidP="00B179D3"/>
    <w:p w14:paraId="451F96F3" w14:textId="77777777" w:rsidR="001D0818" w:rsidRDefault="001D0818" w:rsidP="00B179D3"/>
    <w:p w14:paraId="4F2F1856" w14:textId="77777777" w:rsidR="001D0818" w:rsidRDefault="001D0818" w:rsidP="00B179D3"/>
    <w:p w14:paraId="3DCB1EA6" w14:textId="77777777" w:rsidR="001D0818" w:rsidRDefault="001D0818" w:rsidP="00B179D3"/>
    <w:p w14:paraId="1D40A2C7" w14:textId="77777777" w:rsidR="001D0818" w:rsidRDefault="001D0818" w:rsidP="00B179D3"/>
    <w:p w14:paraId="5AAA8C96" w14:textId="77777777" w:rsidR="001D0818" w:rsidRDefault="001D0818" w:rsidP="00B179D3"/>
    <w:p w14:paraId="6AEB6901" w14:textId="4A0656E2" w:rsidR="001D0818" w:rsidRPr="008A5B93" w:rsidRDefault="001D0818" w:rsidP="001D0818">
      <w:pPr>
        <w:ind w:left="360" w:right="284"/>
        <w:jc w:val="right"/>
      </w:pPr>
      <w:r w:rsidRPr="008A5B93">
        <w:t>……..…………….……………….</w:t>
      </w:r>
      <w:r>
        <w:t xml:space="preserve"> </w:t>
      </w:r>
      <w:r w:rsidRPr="00043283">
        <w:rPr>
          <w:b/>
        </w:rPr>
        <w:t>[</w:t>
      </w:r>
      <w:r>
        <w:rPr>
          <w:b/>
        </w:rPr>
        <w:t>4</w:t>
      </w:r>
      <w:r w:rsidRPr="00043283">
        <w:rPr>
          <w:b/>
        </w:rPr>
        <w:t>]</w:t>
      </w:r>
    </w:p>
    <w:p w14:paraId="451E259A" w14:textId="77777777" w:rsidR="003C1EFC" w:rsidRPr="003C1EFC" w:rsidRDefault="003C1EFC" w:rsidP="003C1EFC">
      <w:pPr>
        <w:tabs>
          <w:tab w:val="clear" w:pos="454"/>
          <w:tab w:val="left" w:pos="567"/>
        </w:tabs>
      </w:pPr>
    </w:p>
    <w:p w14:paraId="29BBC5DB" w14:textId="77777777" w:rsidR="00804F15" w:rsidRPr="003C1EFC" w:rsidRDefault="00804F15" w:rsidP="00804F15">
      <w:pPr>
        <w:tabs>
          <w:tab w:val="clear" w:pos="454"/>
          <w:tab w:val="left" w:pos="567"/>
        </w:tabs>
      </w:pPr>
    </w:p>
    <w:p w14:paraId="430F9A06" w14:textId="6DCF7398" w:rsidR="001D0818" w:rsidRDefault="004F457D" w:rsidP="004F457D">
      <w:pPr>
        <w:tabs>
          <w:tab w:val="clear" w:pos="454"/>
          <w:tab w:val="left" w:pos="567"/>
        </w:tabs>
      </w:pPr>
      <w:r>
        <w:rPr>
          <w:b/>
          <w:bCs/>
        </w:rPr>
        <w:t>14</w:t>
      </w:r>
      <w:r w:rsidRPr="00EA12C2">
        <w:rPr>
          <w:b/>
          <w:bCs/>
        </w:rPr>
        <w:tab/>
      </w:r>
      <w:r w:rsidR="0035353D" w:rsidRPr="0035353D">
        <w:t>For each graph below, select its possible equation from this list.</w:t>
      </w:r>
    </w:p>
    <w:p w14:paraId="4680E651" w14:textId="77777777" w:rsidR="004F457D" w:rsidRDefault="004F457D" w:rsidP="004F457D">
      <w:pPr>
        <w:tabs>
          <w:tab w:val="clear" w:pos="454"/>
          <w:tab w:val="left" w:pos="567"/>
        </w:tabs>
      </w:pPr>
    </w:p>
    <w:p w14:paraId="45687C25" w14:textId="53CFA2A1" w:rsidR="004F457D" w:rsidRDefault="0035353D" w:rsidP="00174095">
      <w:pPr>
        <w:tabs>
          <w:tab w:val="clear" w:pos="454"/>
          <w:tab w:val="clear" w:pos="4961"/>
          <w:tab w:val="left" w:pos="567"/>
          <w:tab w:val="center" w:pos="2268"/>
          <w:tab w:val="left" w:pos="3119"/>
        </w:tabs>
        <w:rPr>
          <w:b/>
          <w:bCs/>
        </w:rPr>
      </w:pPr>
      <w:r>
        <w:tab/>
      </w:r>
      <w:r w:rsidRPr="0035353D">
        <w:rPr>
          <w:b/>
          <w:bCs/>
        </w:rPr>
        <w:t>A</w:t>
      </w:r>
      <w:r>
        <w:rPr>
          <w:b/>
          <w:bCs/>
        </w:rPr>
        <w:t xml:space="preserve">  </w:t>
      </w:r>
      <w:r w:rsidR="002E48C7" w:rsidRPr="00162778">
        <w:rPr>
          <w:b/>
          <w:bCs/>
          <w:position w:val="-10"/>
        </w:rPr>
        <w:object w:dxaOrig="639" w:dyaOrig="340" w14:anchorId="16F81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31.7pt;height:17.25pt" o:ole="">
            <v:imagedata r:id="rId33" o:title=""/>
          </v:shape>
          <o:OLEObject Type="Embed" ProgID="Equation.DSMT4" ShapeID="_x0000_i1043" DrawAspect="Content" ObjectID="_1776146070" r:id="rId34"/>
        </w:object>
      </w:r>
      <w:r w:rsidR="009B3E1D">
        <w:rPr>
          <w:b/>
          <w:bCs/>
        </w:rPr>
        <w:tab/>
      </w:r>
      <w:r w:rsidR="00362754">
        <w:rPr>
          <w:b/>
          <w:bCs/>
        </w:rPr>
        <w:tab/>
      </w:r>
      <w:r w:rsidR="009B3E1D">
        <w:rPr>
          <w:b/>
          <w:bCs/>
        </w:rPr>
        <w:t xml:space="preserve">B  </w:t>
      </w:r>
      <w:r w:rsidR="00745770" w:rsidRPr="009B3E1D">
        <w:rPr>
          <w:b/>
          <w:bCs/>
          <w:position w:val="-10"/>
        </w:rPr>
        <w:object w:dxaOrig="580" w:dyaOrig="260" w14:anchorId="26C61728">
          <v:shape id="_x0000_i1026" type="#_x0000_t75" style="width:29.25pt;height:12.75pt" o:ole="">
            <v:imagedata r:id="rId35" o:title=""/>
          </v:shape>
          <o:OLEObject Type="Embed" ProgID="Equation.DSMT4" ShapeID="_x0000_i1026" DrawAspect="Content" ObjectID="_1776146071" r:id="rId36"/>
        </w:object>
      </w:r>
      <w:r w:rsidR="00745770">
        <w:rPr>
          <w:b/>
          <w:bCs/>
        </w:rPr>
        <w:tab/>
      </w:r>
      <w:r w:rsidR="00362754">
        <w:rPr>
          <w:b/>
          <w:bCs/>
        </w:rPr>
        <w:tab/>
      </w:r>
      <w:r w:rsidR="00745770">
        <w:rPr>
          <w:b/>
          <w:bCs/>
        </w:rPr>
        <w:t>C</w:t>
      </w:r>
      <w:r w:rsidR="00174095">
        <w:rPr>
          <w:b/>
          <w:bCs/>
        </w:rPr>
        <w:t xml:space="preserve">  </w:t>
      </w:r>
      <w:r w:rsidR="00174095" w:rsidRPr="00174095">
        <w:rPr>
          <w:b/>
          <w:bCs/>
          <w:position w:val="-10"/>
        </w:rPr>
        <w:object w:dxaOrig="859" w:dyaOrig="300" w14:anchorId="586234E1">
          <v:shape id="_x0000_i1027" type="#_x0000_t75" style="width:42.75pt;height:15pt" o:ole="">
            <v:imagedata r:id="rId37" o:title=""/>
          </v:shape>
          <o:OLEObject Type="Embed" ProgID="Equation.DSMT4" ShapeID="_x0000_i1027" DrawAspect="Content" ObjectID="_1776146072" r:id="rId38"/>
        </w:object>
      </w:r>
    </w:p>
    <w:p w14:paraId="21D1A70D" w14:textId="77777777" w:rsidR="00174095" w:rsidRDefault="00174095" w:rsidP="00174095">
      <w:pPr>
        <w:tabs>
          <w:tab w:val="clear" w:pos="454"/>
          <w:tab w:val="clear" w:pos="4961"/>
          <w:tab w:val="left" w:pos="567"/>
          <w:tab w:val="center" w:pos="2268"/>
          <w:tab w:val="left" w:pos="3119"/>
        </w:tabs>
        <w:rPr>
          <w:b/>
          <w:bCs/>
        </w:rPr>
      </w:pPr>
    </w:p>
    <w:p w14:paraId="0B453F74" w14:textId="2F41C292" w:rsidR="00174095" w:rsidRPr="0035353D" w:rsidRDefault="00174095" w:rsidP="00511D40">
      <w:pPr>
        <w:tabs>
          <w:tab w:val="clear" w:pos="454"/>
          <w:tab w:val="clear" w:pos="1361"/>
          <w:tab w:val="clear" w:pos="4961"/>
          <w:tab w:val="left" w:pos="567"/>
          <w:tab w:val="left" w:pos="1701"/>
          <w:tab w:val="center" w:pos="1985"/>
          <w:tab w:val="left" w:pos="3119"/>
        </w:tabs>
        <w:rPr>
          <w:b/>
          <w:bCs/>
        </w:rPr>
      </w:pPr>
      <w:r>
        <w:rPr>
          <w:b/>
          <w:bCs/>
        </w:rPr>
        <w:tab/>
        <w:t xml:space="preserve">D  </w:t>
      </w:r>
      <w:r w:rsidR="00E70836" w:rsidRPr="00174095">
        <w:rPr>
          <w:b/>
          <w:bCs/>
          <w:position w:val="-10"/>
        </w:rPr>
        <w:object w:dxaOrig="660" w:dyaOrig="340" w14:anchorId="64E81FE4">
          <v:shape id="_x0000_i1028" type="#_x0000_t75" style="width:33pt;height:17.25pt" o:ole="">
            <v:imagedata r:id="rId39" o:title=""/>
          </v:shape>
          <o:OLEObject Type="Embed" ProgID="Equation.DSMT4" ShapeID="_x0000_i1028" DrawAspect="Content" ObjectID="_1776146073" r:id="rId40"/>
        </w:object>
      </w:r>
      <w:r w:rsidR="00E70836">
        <w:rPr>
          <w:b/>
          <w:bCs/>
        </w:rPr>
        <w:tab/>
      </w:r>
      <w:r w:rsidR="009607D1">
        <w:rPr>
          <w:b/>
          <w:bCs/>
        </w:rPr>
        <w:tab/>
      </w:r>
      <w:r w:rsidR="009607D1">
        <w:rPr>
          <w:b/>
          <w:bCs/>
        </w:rPr>
        <w:tab/>
      </w:r>
      <w:r w:rsidR="00E70836">
        <w:rPr>
          <w:b/>
          <w:bCs/>
        </w:rPr>
        <w:t xml:space="preserve">E  </w:t>
      </w:r>
      <w:r w:rsidR="00B07A66" w:rsidRPr="00B07A66">
        <w:rPr>
          <w:b/>
          <w:bCs/>
          <w:position w:val="-10"/>
        </w:rPr>
        <w:object w:dxaOrig="639" w:dyaOrig="340" w14:anchorId="3593D845">
          <v:shape id="_x0000_i1047" type="#_x0000_t75" style="width:31.95pt;height:17pt" o:ole="">
            <v:imagedata r:id="rId41" o:title=""/>
          </v:shape>
          <o:OLEObject Type="Embed" ProgID="Equation.DSMT4" ShapeID="_x0000_i1047" DrawAspect="Content" ObjectID="_1776146074" r:id="rId42"/>
        </w:object>
      </w:r>
      <w:r w:rsidR="00511D40">
        <w:rPr>
          <w:b/>
          <w:bCs/>
        </w:rPr>
        <w:tab/>
      </w:r>
      <w:r w:rsidR="009607D1">
        <w:rPr>
          <w:b/>
          <w:bCs/>
        </w:rPr>
        <w:tab/>
      </w:r>
      <w:r w:rsidR="00511D40">
        <w:rPr>
          <w:b/>
          <w:bCs/>
        </w:rPr>
        <w:t xml:space="preserve">F  </w:t>
      </w:r>
      <w:r w:rsidR="00F03957" w:rsidRPr="00F03957">
        <w:rPr>
          <w:b/>
          <w:bCs/>
          <w:position w:val="-10"/>
        </w:rPr>
        <w:object w:dxaOrig="660" w:dyaOrig="340" w14:anchorId="149A562E">
          <v:shape id="_x0000_i1030" type="#_x0000_t75" style="width:33pt;height:17.25pt" o:ole="">
            <v:imagedata r:id="rId43" o:title=""/>
          </v:shape>
          <o:OLEObject Type="Embed" ProgID="Equation.DSMT4" ShapeID="_x0000_i1030" DrawAspect="Content" ObjectID="_1776146075" r:id="rId44"/>
        </w:object>
      </w:r>
    </w:p>
    <w:p w14:paraId="53A439F4" w14:textId="77777777" w:rsidR="004F457D" w:rsidRDefault="004F457D" w:rsidP="00B179D3"/>
    <w:p w14:paraId="467AB953" w14:textId="448592A9" w:rsidR="004F457D" w:rsidRDefault="00E83E67" w:rsidP="00E83E67">
      <w:pPr>
        <w:tabs>
          <w:tab w:val="clear" w:pos="454"/>
          <w:tab w:val="left" w:pos="567"/>
        </w:tabs>
      </w:pPr>
      <w:r>
        <w:tab/>
      </w:r>
      <w:r w:rsidRPr="00E83E67">
        <w:t>Write the letter of the equation beneath each graph.</w:t>
      </w:r>
    </w:p>
    <w:p w14:paraId="2C98C2E7" w14:textId="0FB37F3E" w:rsidR="004F457D" w:rsidRDefault="00B40D53" w:rsidP="00B179D3">
      <w:r>
        <w:rPr>
          <w:noProof/>
        </w:rPr>
        <w:drawing>
          <wp:anchor distT="0" distB="0" distL="114300" distR="114300" simplePos="0" relativeHeight="251671578" behindDoc="0" locked="0" layoutInCell="1" allowOverlap="1" wp14:anchorId="3B77ACB6" wp14:editId="073EB288">
            <wp:simplePos x="0" y="0"/>
            <wp:positionH relativeFrom="column">
              <wp:posOffset>400050</wp:posOffset>
            </wp:positionH>
            <wp:positionV relativeFrom="paragraph">
              <wp:posOffset>202565</wp:posOffset>
            </wp:positionV>
            <wp:extent cx="4791075" cy="2628900"/>
            <wp:effectExtent l="0" t="0" r="9525" b="0"/>
            <wp:wrapTopAndBottom/>
            <wp:docPr id="1220020089" name="Picture 4"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020089" name="Picture 4" descr="Graph"/>
                    <pic:cNvPicPr/>
                  </pic:nvPicPr>
                  <pic:blipFill>
                    <a:blip r:embed="rId45"/>
                    <a:stretch>
                      <a:fillRect/>
                    </a:stretch>
                  </pic:blipFill>
                  <pic:spPr>
                    <a:xfrm>
                      <a:off x="0" y="0"/>
                      <a:ext cx="4791075" cy="2628900"/>
                    </a:xfrm>
                    <a:prstGeom prst="rect">
                      <a:avLst/>
                    </a:prstGeom>
                  </pic:spPr>
                </pic:pic>
              </a:graphicData>
            </a:graphic>
            <wp14:sizeRelV relativeFrom="margin">
              <wp14:pctHeight>0</wp14:pctHeight>
            </wp14:sizeRelV>
          </wp:anchor>
        </w:drawing>
      </w:r>
    </w:p>
    <w:p w14:paraId="0F173E58" w14:textId="0BAD3AC0" w:rsidR="004F457D" w:rsidRDefault="004F457D" w:rsidP="00B179D3"/>
    <w:p w14:paraId="0EEC8FB6" w14:textId="77777777" w:rsidR="004F457D" w:rsidRDefault="004F457D" w:rsidP="00B179D3"/>
    <w:p w14:paraId="75E89525" w14:textId="06B72255" w:rsidR="004F457D" w:rsidRDefault="006851D6" w:rsidP="006851D6">
      <w:pPr>
        <w:ind w:right="284"/>
        <w:jc w:val="right"/>
      </w:pPr>
      <w:r w:rsidRPr="006B60D3">
        <w:rPr>
          <w:b/>
          <w:bCs/>
        </w:rPr>
        <w:t>[</w:t>
      </w:r>
      <w:r>
        <w:rPr>
          <w:b/>
          <w:bCs/>
        </w:rPr>
        <w:t>2</w:t>
      </w:r>
      <w:r w:rsidRPr="006B60D3">
        <w:rPr>
          <w:b/>
          <w:bCs/>
        </w:rPr>
        <w:t>]</w:t>
      </w:r>
    </w:p>
    <w:p w14:paraId="274CFA3D" w14:textId="77777777" w:rsidR="004F457D" w:rsidRDefault="004F457D" w:rsidP="00B179D3"/>
    <w:p w14:paraId="3BF2D5BF" w14:textId="77777777" w:rsidR="00126C40" w:rsidRDefault="00126C40" w:rsidP="00B179D3"/>
    <w:p w14:paraId="63D8E252" w14:textId="77777777" w:rsidR="00126C40" w:rsidRDefault="00126C40" w:rsidP="00B179D3"/>
    <w:p w14:paraId="5228C950" w14:textId="77777777" w:rsidR="00126C40" w:rsidRDefault="00126C40" w:rsidP="00B179D3"/>
    <w:p w14:paraId="395573BA" w14:textId="77777777" w:rsidR="00126C40" w:rsidRDefault="00126C40" w:rsidP="00B179D3"/>
    <w:p w14:paraId="6B286725" w14:textId="77777777" w:rsidR="00126C40" w:rsidRDefault="00126C40" w:rsidP="00B179D3"/>
    <w:p w14:paraId="7F791E95" w14:textId="77777777" w:rsidR="00126C40" w:rsidRDefault="00126C40" w:rsidP="00B179D3"/>
    <w:p w14:paraId="169D581D" w14:textId="77777777" w:rsidR="00126C40" w:rsidRDefault="00126C40" w:rsidP="00B179D3"/>
    <w:p w14:paraId="0A5AE658" w14:textId="77777777" w:rsidR="00126C40" w:rsidRDefault="00126C40" w:rsidP="00B179D3"/>
    <w:p w14:paraId="23EDC25F" w14:textId="77777777" w:rsidR="00126C40" w:rsidRDefault="00126C40" w:rsidP="00B179D3"/>
    <w:p w14:paraId="70EC6E9A" w14:textId="77777777" w:rsidR="00126C40" w:rsidRDefault="00126C40" w:rsidP="00B179D3"/>
    <w:p w14:paraId="1B5461AD" w14:textId="77777777" w:rsidR="00126C40" w:rsidRDefault="00126C40" w:rsidP="00B179D3"/>
    <w:p w14:paraId="5370EE51" w14:textId="77777777" w:rsidR="00126C40" w:rsidRDefault="00126C40" w:rsidP="00B179D3"/>
    <w:p w14:paraId="1D75F0C0" w14:textId="77777777" w:rsidR="00126C40" w:rsidRDefault="00126C40" w:rsidP="00B179D3"/>
    <w:p w14:paraId="6589C05E" w14:textId="77777777" w:rsidR="00126C40" w:rsidRDefault="00126C40" w:rsidP="00B179D3"/>
    <w:p w14:paraId="2456B54B" w14:textId="77777777" w:rsidR="00126C40" w:rsidRDefault="00126C40" w:rsidP="00B179D3"/>
    <w:p w14:paraId="197FFD3E" w14:textId="77777777" w:rsidR="00126C40" w:rsidRDefault="00126C40" w:rsidP="00B179D3"/>
    <w:p w14:paraId="7B35C5FB" w14:textId="77777777" w:rsidR="00126C40" w:rsidRDefault="00126C40" w:rsidP="00B179D3"/>
    <w:p w14:paraId="68DD3013" w14:textId="77777777" w:rsidR="00126C40" w:rsidRDefault="00126C40" w:rsidP="00B179D3"/>
    <w:p w14:paraId="38D368A2" w14:textId="77777777" w:rsidR="00126C40" w:rsidRDefault="00126C40" w:rsidP="00B179D3"/>
    <w:p w14:paraId="424E5550" w14:textId="77777777" w:rsidR="00126C40" w:rsidRDefault="00126C40" w:rsidP="00B179D3"/>
    <w:p w14:paraId="70945D99" w14:textId="77777777" w:rsidR="00126C40" w:rsidRDefault="00126C40" w:rsidP="00B179D3"/>
    <w:p w14:paraId="1B473D75" w14:textId="77777777" w:rsidR="00126C40" w:rsidRDefault="00126C40" w:rsidP="00B179D3"/>
    <w:p w14:paraId="7AB94264" w14:textId="77777777" w:rsidR="00126C40" w:rsidRDefault="00126C40" w:rsidP="00B179D3"/>
    <w:p w14:paraId="7B07EF65" w14:textId="77777777" w:rsidR="00126C40" w:rsidRDefault="00126C40" w:rsidP="00B179D3"/>
    <w:p w14:paraId="64C85F0A" w14:textId="77777777" w:rsidR="00126C40" w:rsidRDefault="00126C40" w:rsidP="00B179D3"/>
    <w:p w14:paraId="703DC0A0" w14:textId="77777777" w:rsidR="00C742A2" w:rsidRDefault="00C742A2" w:rsidP="00C742A2">
      <w:pPr>
        <w:ind w:right="142"/>
      </w:pPr>
    </w:p>
    <w:p w14:paraId="05A12A5A" w14:textId="77777777" w:rsidR="00126C40" w:rsidRDefault="00126C40" w:rsidP="00B179D3"/>
    <w:p w14:paraId="0A87878D" w14:textId="77777777" w:rsidR="003C1EFC" w:rsidRPr="003C1EFC" w:rsidRDefault="003C1EFC" w:rsidP="003C1EFC">
      <w:pPr>
        <w:tabs>
          <w:tab w:val="clear" w:pos="454"/>
          <w:tab w:val="left" w:pos="567"/>
        </w:tabs>
      </w:pPr>
    </w:p>
    <w:p w14:paraId="6BC061AB" w14:textId="47EF4383" w:rsidR="004F457D" w:rsidRDefault="003D5ECA" w:rsidP="004042A4">
      <w:pPr>
        <w:tabs>
          <w:tab w:val="clear" w:pos="454"/>
          <w:tab w:val="left" w:pos="567"/>
        </w:tabs>
      </w:pPr>
      <w:r>
        <w:rPr>
          <w:noProof/>
        </w:rPr>
        <w:drawing>
          <wp:anchor distT="0" distB="0" distL="114300" distR="114300" simplePos="0" relativeHeight="251672602" behindDoc="0" locked="0" layoutInCell="1" allowOverlap="1" wp14:anchorId="43AC61D2" wp14:editId="21633C91">
            <wp:simplePos x="0" y="0"/>
            <wp:positionH relativeFrom="column">
              <wp:posOffset>365760</wp:posOffset>
            </wp:positionH>
            <wp:positionV relativeFrom="paragraph">
              <wp:posOffset>275811</wp:posOffset>
            </wp:positionV>
            <wp:extent cx="4111760" cy="1048514"/>
            <wp:effectExtent l="0" t="0" r="3175" b="0"/>
            <wp:wrapTopAndBottom/>
            <wp:docPr id="1961439821" name="Picture 5" descr="fun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439821" name="Picture 5" descr="functions"/>
                    <pic:cNvPicPr/>
                  </pic:nvPicPr>
                  <pic:blipFill>
                    <a:blip r:embed="rId46"/>
                    <a:stretch>
                      <a:fillRect/>
                    </a:stretch>
                  </pic:blipFill>
                  <pic:spPr>
                    <a:xfrm>
                      <a:off x="0" y="0"/>
                      <a:ext cx="4111760" cy="1048514"/>
                    </a:xfrm>
                    <a:prstGeom prst="rect">
                      <a:avLst/>
                    </a:prstGeom>
                  </pic:spPr>
                </pic:pic>
              </a:graphicData>
            </a:graphic>
          </wp:anchor>
        </w:drawing>
      </w:r>
      <w:r w:rsidR="004042A4">
        <w:rPr>
          <w:b/>
          <w:bCs/>
        </w:rPr>
        <w:t>15</w:t>
      </w:r>
      <w:r w:rsidR="004042A4" w:rsidRPr="00EA12C2">
        <w:rPr>
          <w:b/>
          <w:bCs/>
        </w:rPr>
        <w:tab/>
      </w:r>
      <w:r w:rsidR="003F3950">
        <w:t>Here are two functions</w:t>
      </w:r>
      <w:r w:rsidR="0057314E">
        <w:t>.</w:t>
      </w:r>
    </w:p>
    <w:p w14:paraId="3DECE43A" w14:textId="7E88248D" w:rsidR="000B7E8C" w:rsidRDefault="000B7E8C" w:rsidP="00B179D3"/>
    <w:p w14:paraId="249D4B28" w14:textId="1AF974B7" w:rsidR="00615E85" w:rsidRPr="00615E85" w:rsidRDefault="00615E85" w:rsidP="00A8708A">
      <w:pPr>
        <w:tabs>
          <w:tab w:val="clear" w:pos="454"/>
          <w:tab w:val="left" w:pos="709"/>
        </w:tabs>
        <w:ind w:left="567" w:right="-567" w:hanging="567"/>
      </w:pPr>
      <w:r w:rsidRPr="00615E85">
        <w:tab/>
        <w:t xml:space="preserve">When the input of each function is </w:t>
      </w:r>
      <w:r w:rsidR="0049767D">
        <w:t>5</w:t>
      </w:r>
      <w:r w:rsidRPr="00615E85">
        <w:t>, the output of Function A is equal to the output of Function B.</w:t>
      </w:r>
    </w:p>
    <w:p w14:paraId="41590217" w14:textId="77777777" w:rsidR="00615E85" w:rsidRPr="00615E85" w:rsidRDefault="00615E85" w:rsidP="00615E85">
      <w:pPr>
        <w:tabs>
          <w:tab w:val="clear" w:pos="454"/>
          <w:tab w:val="left" w:pos="709"/>
        </w:tabs>
        <w:ind w:left="567" w:right="-142" w:hanging="567"/>
      </w:pPr>
    </w:p>
    <w:p w14:paraId="4A3CF1DB" w14:textId="51BF4119" w:rsidR="003F3950" w:rsidRDefault="00615E85" w:rsidP="00615E85">
      <w:pPr>
        <w:tabs>
          <w:tab w:val="clear" w:pos="454"/>
          <w:tab w:val="left" w:pos="709"/>
        </w:tabs>
        <w:ind w:left="567" w:right="-142" w:hanging="567"/>
      </w:pPr>
      <w:r w:rsidRPr="00615E85">
        <w:tab/>
        <w:t xml:space="preserve">Work out the value of </w:t>
      </w:r>
      <w:r w:rsidR="0049767D">
        <w:rPr>
          <w:i/>
          <w:iCs/>
        </w:rPr>
        <w:t>t</w:t>
      </w:r>
      <w:r w:rsidR="0049767D" w:rsidRPr="00615E85">
        <w:t xml:space="preserve"> </w:t>
      </w:r>
      <w:r w:rsidRPr="00615E85">
        <w:t>in Function B.</w:t>
      </w:r>
    </w:p>
    <w:p w14:paraId="5720C6A4" w14:textId="77777777" w:rsidR="003F3950" w:rsidRDefault="003F3950" w:rsidP="00B179D3"/>
    <w:p w14:paraId="5DDAC65D" w14:textId="77777777" w:rsidR="003F3950" w:rsidRDefault="003F3950" w:rsidP="00B179D3"/>
    <w:p w14:paraId="6115D3D7" w14:textId="77777777" w:rsidR="003F3950" w:rsidRDefault="003F3950" w:rsidP="00B179D3"/>
    <w:p w14:paraId="72D1419D" w14:textId="77777777" w:rsidR="003F3950" w:rsidRDefault="003F3950" w:rsidP="00B179D3"/>
    <w:p w14:paraId="029A6D59" w14:textId="77777777" w:rsidR="003F3950" w:rsidRDefault="003F3950" w:rsidP="00B179D3"/>
    <w:p w14:paraId="5D9C8ADC" w14:textId="77777777" w:rsidR="00A723F7" w:rsidRDefault="00A723F7" w:rsidP="00A723F7"/>
    <w:p w14:paraId="59881314" w14:textId="77777777" w:rsidR="00A723F7" w:rsidRDefault="00A723F7" w:rsidP="00A723F7"/>
    <w:p w14:paraId="195AF05D" w14:textId="77777777" w:rsidR="00A723F7" w:rsidRDefault="00A723F7" w:rsidP="00A723F7"/>
    <w:p w14:paraId="05A32AF6" w14:textId="77777777" w:rsidR="00A723F7" w:rsidRDefault="00A723F7" w:rsidP="00A723F7"/>
    <w:p w14:paraId="10B7F9A0" w14:textId="77777777" w:rsidR="00A723F7" w:rsidRDefault="00A723F7" w:rsidP="00A723F7"/>
    <w:p w14:paraId="26A25AA2" w14:textId="77777777" w:rsidR="00A723F7" w:rsidRDefault="00A723F7" w:rsidP="00A723F7"/>
    <w:p w14:paraId="4E15D299" w14:textId="77777777" w:rsidR="00A723F7" w:rsidRDefault="00A723F7" w:rsidP="00A723F7"/>
    <w:p w14:paraId="61FFD4D1" w14:textId="77777777" w:rsidR="00A723F7" w:rsidRDefault="00A723F7" w:rsidP="00A723F7"/>
    <w:p w14:paraId="06D3BA0D" w14:textId="77777777" w:rsidR="00A723F7" w:rsidRDefault="00A723F7" w:rsidP="00A723F7"/>
    <w:p w14:paraId="0D9719D8" w14:textId="77777777" w:rsidR="00A723F7" w:rsidRDefault="00A723F7" w:rsidP="00A723F7"/>
    <w:p w14:paraId="0933FA5A" w14:textId="77777777" w:rsidR="00A723F7" w:rsidRDefault="00A723F7" w:rsidP="00A723F7"/>
    <w:p w14:paraId="7582AA61" w14:textId="77777777" w:rsidR="00A723F7" w:rsidRDefault="00A723F7" w:rsidP="00A723F7"/>
    <w:p w14:paraId="191B5BFE" w14:textId="77777777" w:rsidR="00A723F7" w:rsidRDefault="00A723F7" w:rsidP="00A723F7"/>
    <w:p w14:paraId="56971A7E" w14:textId="77777777" w:rsidR="00A723F7" w:rsidRDefault="00A723F7" w:rsidP="00A723F7"/>
    <w:p w14:paraId="2005A663" w14:textId="77777777" w:rsidR="00A723F7" w:rsidRDefault="00A723F7" w:rsidP="00A723F7"/>
    <w:p w14:paraId="34779B77" w14:textId="77777777" w:rsidR="00A723F7" w:rsidRDefault="00A723F7" w:rsidP="00A723F7"/>
    <w:p w14:paraId="26395937" w14:textId="77777777" w:rsidR="00A723F7" w:rsidRDefault="00A723F7" w:rsidP="00A723F7"/>
    <w:p w14:paraId="50D6AA2C" w14:textId="77777777" w:rsidR="00A723F7" w:rsidRDefault="00A723F7" w:rsidP="00A723F7"/>
    <w:p w14:paraId="1E71BE65" w14:textId="77777777" w:rsidR="00A723F7" w:rsidRDefault="00A723F7" w:rsidP="00A723F7"/>
    <w:p w14:paraId="394306E3" w14:textId="77777777" w:rsidR="00A723F7" w:rsidRDefault="00A723F7" w:rsidP="00A723F7"/>
    <w:p w14:paraId="5B297D9E" w14:textId="77777777" w:rsidR="00A723F7" w:rsidRDefault="00A723F7" w:rsidP="00A723F7"/>
    <w:p w14:paraId="5F1559BB" w14:textId="77777777" w:rsidR="00A723F7" w:rsidRDefault="00A723F7" w:rsidP="00A723F7"/>
    <w:p w14:paraId="5DA369EF" w14:textId="77777777" w:rsidR="00A723F7" w:rsidRDefault="00A723F7" w:rsidP="00A723F7"/>
    <w:p w14:paraId="5450DB74" w14:textId="77777777" w:rsidR="00A723F7" w:rsidRDefault="00A723F7" w:rsidP="00A723F7"/>
    <w:p w14:paraId="3CFFCE47" w14:textId="77777777" w:rsidR="00A723F7" w:rsidRDefault="00A723F7" w:rsidP="00A723F7"/>
    <w:p w14:paraId="3C994B2A" w14:textId="77777777" w:rsidR="00A723F7" w:rsidRDefault="00A723F7" w:rsidP="00A723F7"/>
    <w:p w14:paraId="5FE56E23" w14:textId="77777777" w:rsidR="00A723F7" w:rsidRDefault="00A723F7" w:rsidP="00A723F7"/>
    <w:p w14:paraId="7FBF136C" w14:textId="77777777" w:rsidR="00A723F7" w:rsidRDefault="00A723F7" w:rsidP="00A723F7"/>
    <w:p w14:paraId="605906DA" w14:textId="77777777" w:rsidR="00A723F7" w:rsidRDefault="00A723F7" w:rsidP="00A723F7"/>
    <w:p w14:paraId="5268B355" w14:textId="77777777" w:rsidR="00A723F7" w:rsidRDefault="00A723F7" w:rsidP="00A723F7"/>
    <w:p w14:paraId="15B4B16D" w14:textId="77777777" w:rsidR="00A723F7" w:rsidRDefault="00A723F7" w:rsidP="00A723F7"/>
    <w:p w14:paraId="50076B81" w14:textId="77777777" w:rsidR="00A723F7" w:rsidRDefault="00A723F7" w:rsidP="00A723F7"/>
    <w:p w14:paraId="47B40396" w14:textId="77777777" w:rsidR="00A723F7" w:rsidRDefault="00A723F7" w:rsidP="00A723F7"/>
    <w:p w14:paraId="5FFA7585" w14:textId="77777777" w:rsidR="00A723F7" w:rsidRDefault="00A723F7" w:rsidP="00A723F7"/>
    <w:p w14:paraId="267B5BF7" w14:textId="77777777" w:rsidR="00A723F7" w:rsidRDefault="00A723F7" w:rsidP="00A723F7"/>
    <w:p w14:paraId="4F878C46" w14:textId="77777777" w:rsidR="00A723F7" w:rsidRDefault="00A723F7" w:rsidP="00A723F7"/>
    <w:p w14:paraId="1E1D49F9" w14:textId="48EB6506" w:rsidR="00A723F7" w:rsidRPr="008A5B93" w:rsidRDefault="00D27A9A" w:rsidP="00A723F7">
      <w:pPr>
        <w:ind w:left="360" w:right="284"/>
        <w:jc w:val="right"/>
      </w:pPr>
      <w:r>
        <w:rPr>
          <w:i/>
          <w:iCs/>
        </w:rPr>
        <w:t>t</w:t>
      </w:r>
      <w:r>
        <w:t xml:space="preserve"> </w:t>
      </w:r>
      <w:r w:rsidR="0007587C">
        <w:t xml:space="preserve">= </w:t>
      </w:r>
      <w:r w:rsidR="00A723F7" w:rsidRPr="008A5B93">
        <w:t>……..…………….……………….</w:t>
      </w:r>
      <w:r w:rsidR="00A723F7">
        <w:t xml:space="preserve"> </w:t>
      </w:r>
      <w:r w:rsidR="00A723F7" w:rsidRPr="00043283">
        <w:rPr>
          <w:b/>
        </w:rPr>
        <w:t>[</w:t>
      </w:r>
      <w:r w:rsidR="00A723F7">
        <w:rPr>
          <w:b/>
        </w:rPr>
        <w:t>4</w:t>
      </w:r>
      <w:r w:rsidR="00A723F7" w:rsidRPr="00043283">
        <w:rPr>
          <w:b/>
        </w:rPr>
        <w:t>]</w:t>
      </w:r>
    </w:p>
    <w:p w14:paraId="2F682B21" w14:textId="77777777" w:rsidR="003F3950" w:rsidRDefault="003F3950" w:rsidP="00B179D3"/>
    <w:p w14:paraId="7D1F586B" w14:textId="77777777" w:rsidR="004427A5" w:rsidRDefault="004427A5" w:rsidP="00B179D3"/>
    <w:p w14:paraId="75C28FE2" w14:textId="77777777" w:rsidR="00A8708A" w:rsidRPr="003C1EFC" w:rsidRDefault="00A8708A" w:rsidP="00A8708A">
      <w:pPr>
        <w:tabs>
          <w:tab w:val="clear" w:pos="454"/>
          <w:tab w:val="left" w:pos="567"/>
        </w:tabs>
      </w:pPr>
    </w:p>
    <w:p w14:paraId="7E3FDC58" w14:textId="77777777" w:rsidR="009C11AD" w:rsidRPr="009C11AD" w:rsidRDefault="009C11AD" w:rsidP="00870ED0">
      <w:pPr>
        <w:tabs>
          <w:tab w:val="clear" w:pos="454"/>
          <w:tab w:val="clear" w:pos="907"/>
          <w:tab w:val="clear" w:pos="4961"/>
          <w:tab w:val="left" w:pos="567"/>
          <w:tab w:val="left" w:pos="1134"/>
        </w:tabs>
        <w:ind w:left="1134" w:hanging="1134"/>
      </w:pPr>
      <w:r w:rsidRPr="009C11AD">
        <w:rPr>
          <w:b/>
          <w:bCs/>
        </w:rPr>
        <w:t>16</w:t>
      </w:r>
      <w:r w:rsidRPr="009C11AD">
        <w:rPr>
          <w:b/>
          <w:bCs/>
        </w:rPr>
        <w:tab/>
        <w:t>(a)</w:t>
      </w:r>
      <w:r w:rsidRPr="009C11AD">
        <w:tab/>
        <w:t>Multiply out.</w:t>
      </w:r>
    </w:p>
    <w:p w14:paraId="72F514FA" w14:textId="77777777" w:rsidR="009C11AD" w:rsidRPr="009C11AD" w:rsidRDefault="009C11AD" w:rsidP="009C11AD"/>
    <w:p w14:paraId="6A738A10" w14:textId="66F29E6D" w:rsidR="00D206FD" w:rsidRPr="009C11AD" w:rsidRDefault="009C11AD" w:rsidP="00717CF0">
      <w:pPr>
        <w:tabs>
          <w:tab w:val="clear" w:pos="454"/>
          <w:tab w:val="clear" w:pos="907"/>
          <w:tab w:val="clear" w:pos="1361"/>
          <w:tab w:val="left" w:pos="709"/>
          <w:tab w:val="left" w:pos="1134"/>
        </w:tabs>
      </w:pPr>
      <w:r w:rsidRPr="009C11AD">
        <w:tab/>
      </w:r>
      <w:r w:rsidRPr="009C11AD">
        <w:tab/>
      </w:r>
      <w:r w:rsidR="00F758F2" w:rsidRPr="00F758F2">
        <w:rPr>
          <w:position w:val="-12"/>
        </w:rPr>
        <w:object w:dxaOrig="980" w:dyaOrig="360" w14:anchorId="699CF485">
          <v:shape id="_x0000_i1031" type="#_x0000_t75" style="width:48.75pt;height:18pt" o:ole="">
            <v:imagedata r:id="rId47" o:title=""/>
          </v:shape>
          <o:OLEObject Type="Embed" ProgID="Equation.DSMT4" ShapeID="_x0000_i1031" DrawAspect="Content" ObjectID="_1776146076" r:id="rId48"/>
        </w:object>
      </w:r>
    </w:p>
    <w:p w14:paraId="148351DE" w14:textId="77777777" w:rsidR="009C11AD" w:rsidRPr="009C11AD" w:rsidRDefault="009C11AD" w:rsidP="009C11AD"/>
    <w:p w14:paraId="0CE85EC2" w14:textId="77777777" w:rsidR="009C11AD" w:rsidRPr="009C11AD" w:rsidRDefault="009C11AD" w:rsidP="009C11AD"/>
    <w:p w14:paraId="66C193FD" w14:textId="77777777" w:rsidR="009C11AD" w:rsidRPr="009C11AD" w:rsidRDefault="009C11AD" w:rsidP="009C11AD"/>
    <w:p w14:paraId="2B573B76" w14:textId="77777777" w:rsidR="009C11AD" w:rsidRPr="009C11AD" w:rsidRDefault="009C11AD" w:rsidP="009C11AD"/>
    <w:p w14:paraId="4C90E80C" w14:textId="77777777" w:rsidR="009C11AD" w:rsidRPr="009C11AD" w:rsidRDefault="009C11AD" w:rsidP="009C11AD"/>
    <w:p w14:paraId="71AFB980" w14:textId="77777777" w:rsidR="00870ED0" w:rsidRDefault="00870ED0" w:rsidP="00870ED0"/>
    <w:p w14:paraId="1CDC57EB" w14:textId="77777777" w:rsidR="005D20DE" w:rsidRDefault="005D20DE" w:rsidP="00870ED0"/>
    <w:p w14:paraId="6E22E774" w14:textId="77777777" w:rsidR="009C11AD" w:rsidRPr="009C11AD" w:rsidRDefault="009C11AD" w:rsidP="009C11AD"/>
    <w:p w14:paraId="4C1637D7" w14:textId="77777777" w:rsidR="009C11AD" w:rsidRPr="009C11AD" w:rsidRDefault="009C11AD" w:rsidP="009C11AD"/>
    <w:p w14:paraId="0B68FFC3" w14:textId="77777777" w:rsidR="009C11AD" w:rsidRPr="009C11AD" w:rsidRDefault="009C11AD" w:rsidP="009C11AD"/>
    <w:p w14:paraId="56288859" w14:textId="77777777" w:rsidR="009C11AD" w:rsidRPr="009C11AD" w:rsidRDefault="009C11AD" w:rsidP="009C11AD"/>
    <w:p w14:paraId="6C03941F" w14:textId="77777777" w:rsidR="009C11AD" w:rsidRPr="009C11AD" w:rsidRDefault="009C11AD" w:rsidP="009C11AD"/>
    <w:p w14:paraId="605668A3" w14:textId="77777777" w:rsidR="009C11AD" w:rsidRPr="009C11AD" w:rsidRDefault="009C11AD" w:rsidP="009C11AD"/>
    <w:p w14:paraId="6DF92D53" w14:textId="77777777" w:rsidR="009C11AD" w:rsidRPr="009C11AD" w:rsidRDefault="009C11AD" w:rsidP="009C11AD">
      <w:pPr>
        <w:tabs>
          <w:tab w:val="clear" w:pos="454"/>
          <w:tab w:val="clear" w:pos="907"/>
          <w:tab w:val="clear" w:pos="1361"/>
          <w:tab w:val="clear" w:pos="4961"/>
          <w:tab w:val="right" w:pos="5669"/>
          <w:tab w:val="left" w:pos="5953"/>
          <w:tab w:val="right" w:leader="dot" w:pos="9916"/>
        </w:tabs>
      </w:pPr>
      <w:r w:rsidRPr="009C11AD">
        <w:tab/>
      </w:r>
      <w:r w:rsidRPr="009C11AD">
        <w:rPr>
          <w:b/>
          <w:bCs/>
        </w:rPr>
        <w:t>(a)</w:t>
      </w:r>
      <w:r w:rsidRPr="009C11AD">
        <w:tab/>
      </w:r>
      <w:r w:rsidRPr="009C11AD">
        <w:tab/>
      </w:r>
      <w:r w:rsidRPr="009C11AD">
        <w:rPr>
          <w:b/>
          <w:bCs/>
        </w:rPr>
        <w:t xml:space="preserve"> [2]</w:t>
      </w:r>
    </w:p>
    <w:p w14:paraId="0B4CA984" w14:textId="77777777" w:rsidR="009C11AD" w:rsidRPr="009C11AD" w:rsidRDefault="009C11AD" w:rsidP="009C11AD"/>
    <w:p w14:paraId="170FD0D9" w14:textId="77777777" w:rsidR="009C11AD" w:rsidRPr="009C11AD" w:rsidRDefault="009C11AD" w:rsidP="006B538D">
      <w:pPr>
        <w:tabs>
          <w:tab w:val="clear" w:pos="454"/>
          <w:tab w:val="clear" w:pos="907"/>
          <w:tab w:val="clear" w:pos="4961"/>
          <w:tab w:val="left" w:pos="567"/>
          <w:tab w:val="left" w:pos="1276"/>
        </w:tabs>
        <w:ind w:left="1134" w:hanging="1134"/>
      </w:pPr>
      <w:r w:rsidRPr="009C11AD">
        <w:tab/>
      </w:r>
      <w:r w:rsidRPr="009C11AD">
        <w:rPr>
          <w:b/>
          <w:bCs/>
        </w:rPr>
        <w:t>(b)</w:t>
      </w:r>
      <w:r w:rsidRPr="009C11AD">
        <w:tab/>
        <w:t>Solve.</w:t>
      </w:r>
    </w:p>
    <w:p w14:paraId="54CBC888" w14:textId="77777777" w:rsidR="009C11AD" w:rsidRPr="009C11AD" w:rsidRDefault="009C11AD" w:rsidP="009C11AD"/>
    <w:p w14:paraId="5EB9994B" w14:textId="2BA5FABA" w:rsidR="005D0626" w:rsidRPr="009C11AD" w:rsidRDefault="005D0626" w:rsidP="005C0AA9">
      <w:pPr>
        <w:tabs>
          <w:tab w:val="clear" w:pos="454"/>
          <w:tab w:val="clear" w:pos="907"/>
          <w:tab w:val="clear" w:pos="1361"/>
          <w:tab w:val="left" w:pos="709"/>
          <w:tab w:val="left" w:pos="1134"/>
        </w:tabs>
      </w:pPr>
      <w:r w:rsidRPr="009C11AD">
        <w:tab/>
      </w:r>
      <w:r w:rsidRPr="009C11AD">
        <w:tab/>
      </w:r>
      <w:r w:rsidR="00E30A17" w:rsidRPr="00A47C8E">
        <w:rPr>
          <w:position w:val="-6"/>
        </w:rPr>
        <w:object w:dxaOrig="1100" w:dyaOrig="260" w14:anchorId="6F885B09">
          <v:shape id="_x0000_i1032" type="#_x0000_t75" style="width:54.7pt;height:12.75pt" o:ole="">
            <v:imagedata r:id="rId49" o:title=""/>
          </v:shape>
          <o:OLEObject Type="Embed" ProgID="Equation.DSMT4" ShapeID="_x0000_i1032" DrawAspect="Content" ObjectID="_1776146077" r:id="rId50"/>
        </w:object>
      </w:r>
    </w:p>
    <w:p w14:paraId="257B6393" w14:textId="77777777" w:rsidR="009C11AD" w:rsidRPr="009C11AD" w:rsidRDefault="009C11AD" w:rsidP="009C11AD"/>
    <w:p w14:paraId="09A7CDC1" w14:textId="77777777" w:rsidR="009C11AD" w:rsidRPr="009C11AD" w:rsidRDefault="009C11AD" w:rsidP="009C11AD"/>
    <w:p w14:paraId="058D264E" w14:textId="77777777" w:rsidR="009C11AD" w:rsidRPr="009C11AD" w:rsidRDefault="009C11AD" w:rsidP="009C11AD"/>
    <w:p w14:paraId="130332DD" w14:textId="77777777" w:rsidR="009C11AD" w:rsidRPr="009C11AD" w:rsidRDefault="009C11AD" w:rsidP="009C11AD"/>
    <w:p w14:paraId="7CC3086C" w14:textId="77777777" w:rsidR="009C11AD" w:rsidRPr="009C11AD" w:rsidRDefault="009C11AD" w:rsidP="009C11AD"/>
    <w:p w14:paraId="612703A7" w14:textId="77777777" w:rsidR="009C11AD" w:rsidRPr="009C11AD" w:rsidRDefault="009C11AD" w:rsidP="009C11AD"/>
    <w:p w14:paraId="30C41794" w14:textId="77777777" w:rsidR="009C11AD" w:rsidRPr="009C11AD" w:rsidRDefault="009C11AD" w:rsidP="009C11AD"/>
    <w:p w14:paraId="6DC9508B" w14:textId="77777777" w:rsidR="009C11AD" w:rsidRPr="009C11AD" w:rsidRDefault="009C11AD" w:rsidP="009C11AD"/>
    <w:p w14:paraId="5F23E525" w14:textId="77777777" w:rsidR="009C11AD" w:rsidRPr="009C11AD" w:rsidRDefault="009C11AD" w:rsidP="009C11AD"/>
    <w:p w14:paraId="7F1AB7FF" w14:textId="77777777" w:rsidR="009C11AD" w:rsidRPr="009C11AD" w:rsidRDefault="009C11AD" w:rsidP="009C11AD"/>
    <w:p w14:paraId="3F119FA2" w14:textId="77777777" w:rsidR="009C11AD" w:rsidRPr="009C11AD" w:rsidRDefault="009C11AD" w:rsidP="009C11AD"/>
    <w:p w14:paraId="2225D635" w14:textId="77777777" w:rsidR="009C11AD" w:rsidRPr="009C11AD" w:rsidRDefault="009C11AD" w:rsidP="009C11AD"/>
    <w:p w14:paraId="20976641" w14:textId="77777777" w:rsidR="009C11AD" w:rsidRPr="009C11AD" w:rsidRDefault="009C11AD" w:rsidP="009C11AD"/>
    <w:p w14:paraId="6B3A8B86" w14:textId="77777777" w:rsidR="009C11AD" w:rsidRPr="009C11AD" w:rsidRDefault="009C11AD" w:rsidP="009C11AD">
      <w:pPr>
        <w:tabs>
          <w:tab w:val="clear" w:pos="454"/>
          <w:tab w:val="clear" w:pos="907"/>
          <w:tab w:val="clear" w:pos="1361"/>
          <w:tab w:val="clear" w:pos="4961"/>
          <w:tab w:val="right" w:pos="5669"/>
          <w:tab w:val="left" w:pos="5953"/>
          <w:tab w:val="right" w:leader="dot" w:pos="9916"/>
        </w:tabs>
      </w:pPr>
      <w:r w:rsidRPr="009C11AD">
        <w:tab/>
      </w:r>
      <w:r w:rsidRPr="009C11AD">
        <w:rPr>
          <w:b/>
          <w:bCs/>
        </w:rPr>
        <w:t>(b)</w:t>
      </w:r>
      <w:r w:rsidRPr="009C11AD">
        <w:tab/>
      </w:r>
      <w:r w:rsidRPr="009C11AD">
        <w:tab/>
      </w:r>
      <w:r w:rsidRPr="009C11AD">
        <w:rPr>
          <w:b/>
          <w:bCs/>
        </w:rPr>
        <w:t xml:space="preserve"> [2]</w:t>
      </w:r>
    </w:p>
    <w:p w14:paraId="4007918F" w14:textId="77777777" w:rsidR="009C11AD" w:rsidRPr="009C11AD" w:rsidRDefault="009C11AD" w:rsidP="009C11AD"/>
    <w:p w14:paraId="7D67FAC7" w14:textId="77777777" w:rsidR="009C11AD" w:rsidRPr="009C11AD" w:rsidRDefault="009C11AD" w:rsidP="005D20DE">
      <w:pPr>
        <w:tabs>
          <w:tab w:val="clear" w:pos="454"/>
          <w:tab w:val="clear" w:pos="907"/>
          <w:tab w:val="clear" w:pos="4961"/>
          <w:tab w:val="left" w:pos="567"/>
          <w:tab w:val="left" w:pos="1134"/>
        </w:tabs>
        <w:ind w:left="1134" w:hanging="1134"/>
      </w:pPr>
      <w:r w:rsidRPr="009C11AD">
        <w:tab/>
      </w:r>
      <w:r w:rsidRPr="009C11AD">
        <w:rPr>
          <w:b/>
          <w:bCs/>
        </w:rPr>
        <w:t>(c)</w:t>
      </w:r>
      <w:r w:rsidRPr="009C11AD">
        <w:tab/>
        <w:t>Solve by factorising.</w:t>
      </w:r>
    </w:p>
    <w:p w14:paraId="190CB0B6" w14:textId="77777777" w:rsidR="009C11AD" w:rsidRPr="009C11AD" w:rsidRDefault="009C11AD" w:rsidP="009C11AD"/>
    <w:p w14:paraId="2D4E675D" w14:textId="5DC0344F" w:rsidR="00BC473A" w:rsidRPr="009C11AD" w:rsidRDefault="00BC473A" w:rsidP="00155D68">
      <w:pPr>
        <w:tabs>
          <w:tab w:val="clear" w:pos="454"/>
          <w:tab w:val="clear" w:pos="907"/>
          <w:tab w:val="clear" w:pos="1361"/>
          <w:tab w:val="left" w:pos="709"/>
          <w:tab w:val="left" w:pos="1134"/>
        </w:tabs>
      </w:pPr>
      <w:r w:rsidRPr="009C11AD">
        <w:tab/>
      </w:r>
      <w:r w:rsidRPr="009C11AD">
        <w:tab/>
      </w:r>
      <w:r w:rsidR="001E3FDC" w:rsidRPr="001E3FDC">
        <w:rPr>
          <w:i/>
          <w:iCs/>
        </w:rPr>
        <w:t>x</w:t>
      </w:r>
      <w:r w:rsidR="001E3FDC" w:rsidRPr="001E3FDC">
        <w:rPr>
          <w:vertAlign w:val="superscript"/>
        </w:rPr>
        <w:t>2</w:t>
      </w:r>
      <w:r w:rsidR="001E3FDC" w:rsidRPr="001E3FDC">
        <w:t xml:space="preserve"> </w:t>
      </w:r>
      <w:r w:rsidR="001E3FDC">
        <w:t>+ 9</w:t>
      </w:r>
      <w:r w:rsidR="001E3FDC" w:rsidRPr="001E3FDC">
        <w:rPr>
          <w:i/>
          <w:iCs/>
        </w:rPr>
        <w:t>x</w:t>
      </w:r>
      <w:r w:rsidR="001E3FDC">
        <w:rPr>
          <w:i/>
          <w:iCs/>
        </w:rPr>
        <w:t xml:space="preserve"> +</w:t>
      </w:r>
      <w:r w:rsidR="00496B09" w:rsidRPr="001E14C5">
        <w:t xml:space="preserve"> </w:t>
      </w:r>
      <w:r w:rsidR="001E14C5" w:rsidRPr="001E14C5">
        <w:t>20</w:t>
      </w:r>
      <w:r w:rsidR="001E14C5">
        <w:t xml:space="preserve"> = 0</w:t>
      </w:r>
    </w:p>
    <w:p w14:paraId="42CFA382" w14:textId="77777777" w:rsidR="009C11AD" w:rsidRPr="009C11AD" w:rsidRDefault="009C11AD" w:rsidP="009C11AD"/>
    <w:p w14:paraId="32C08EEA" w14:textId="77777777" w:rsidR="009C11AD" w:rsidRPr="009C11AD" w:rsidRDefault="009C11AD" w:rsidP="009C11AD"/>
    <w:p w14:paraId="203774EF" w14:textId="77777777" w:rsidR="009C11AD" w:rsidRPr="009C11AD" w:rsidRDefault="009C11AD" w:rsidP="009C11AD"/>
    <w:p w14:paraId="0A8DCB12" w14:textId="77777777" w:rsidR="009C11AD" w:rsidRPr="009C11AD" w:rsidRDefault="009C11AD" w:rsidP="009C11AD"/>
    <w:p w14:paraId="7CB427A2" w14:textId="77777777" w:rsidR="009C11AD" w:rsidRPr="009C11AD" w:rsidRDefault="009C11AD" w:rsidP="009C11AD"/>
    <w:p w14:paraId="2661779A" w14:textId="77777777" w:rsidR="009C11AD" w:rsidRPr="009C11AD" w:rsidRDefault="009C11AD" w:rsidP="009C11AD"/>
    <w:p w14:paraId="04360B44" w14:textId="77777777" w:rsidR="009C11AD" w:rsidRPr="009C11AD" w:rsidRDefault="009C11AD" w:rsidP="009C11AD"/>
    <w:p w14:paraId="285AEBA6" w14:textId="77777777" w:rsidR="009C11AD" w:rsidRPr="009C11AD" w:rsidRDefault="009C11AD" w:rsidP="009C11AD"/>
    <w:p w14:paraId="430EFEC5" w14:textId="77777777" w:rsidR="009C11AD" w:rsidRPr="009C11AD" w:rsidRDefault="009C11AD" w:rsidP="009C11AD"/>
    <w:p w14:paraId="31509FA3" w14:textId="77777777" w:rsidR="009C11AD" w:rsidRPr="009C11AD" w:rsidRDefault="009C11AD" w:rsidP="009C11AD"/>
    <w:p w14:paraId="7D090268" w14:textId="77777777" w:rsidR="009C11AD" w:rsidRPr="009C11AD" w:rsidRDefault="009C11AD" w:rsidP="009C11AD"/>
    <w:p w14:paraId="5DAE59F3" w14:textId="77777777" w:rsidR="009C11AD" w:rsidRPr="009C11AD" w:rsidRDefault="009C11AD" w:rsidP="009C11AD"/>
    <w:p w14:paraId="04BD9706" w14:textId="77777777" w:rsidR="009C11AD" w:rsidRPr="009C11AD" w:rsidRDefault="009C11AD" w:rsidP="009C11AD"/>
    <w:p w14:paraId="78576930" w14:textId="77777777" w:rsidR="009C11AD" w:rsidRPr="009C11AD" w:rsidRDefault="009C11AD" w:rsidP="009C11AD">
      <w:pPr>
        <w:tabs>
          <w:tab w:val="clear" w:pos="454"/>
          <w:tab w:val="clear" w:pos="907"/>
          <w:tab w:val="clear" w:pos="1361"/>
          <w:tab w:val="clear" w:pos="4961"/>
          <w:tab w:val="right" w:pos="5669"/>
          <w:tab w:val="left" w:pos="5953"/>
          <w:tab w:val="right" w:leader="dot" w:pos="9916"/>
        </w:tabs>
      </w:pPr>
      <w:r w:rsidRPr="009C11AD">
        <w:tab/>
      </w:r>
      <w:r w:rsidRPr="009C11AD">
        <w:rPr>
          <w:b/>
          <w:bCs/>
        </w:rPr>
        <w:t>(c)</w:t>
      </w:r>
      <w:r w:rsidRPr="009C11AD">
        <w:tab/>
      </w:r>
      <w:r w:rsidRPr="009C11AD">
        <w:rPr>
          <w:i/>
          <w:iCs/>
        </w:rPr>
        <w:t>x</w:t>
      </w:r>
      <w:r w:rsidRPr="009C11AD">
        <w:t xml:space="preserve"> </w:t>
      </w:r>
      <w:r w:rsidRPr="009C11AD">
        <w:rPr>
          <w:rFonts w:ascii="MMTimes" w:hAnsi="MMTimes" w:cs="MMTimes"/>
        </w:rPr>
        <w:t>=</w:t>
      </w:r>
      <w:r w:rsidRPr="009C11AD">
        <w:t xml:space="preserve"> ................... or  </w:t>
      </w:r>
      <w:r w:rsidRPr="009C11AD">
        <w:rPr>
          <w:i/>
          <w:iCs/>
        </w:rPr>
        <w:t>x</w:t>
      </w:r>
      <w:r w:rsidRPr="009C11AD">
        <w:t xml:space="preserve"> </w:t>
      </w:r>
      <w:r w:rsidRPr="009C11AD">
        <w:rPr>
          <w:rFonts w:ascii="MMTimes" w:hAnsi="MMTimes" w:cs="MMTimes"/>
        </w:rPr>
        <w:t>=</w:t>
      </w:r>
      <w:r w:rsidRPr="009C11AD">
        <w:t xml:space="preserve"> </w:t>
      </w:r>
      <w:r w:rsidRPr="009C11AD">
        <w:tab/>
      </w:r>
      <w:r w:rsidRPr="009C11AD">
        <w:rPr>
          <w:b/>
          <w:bCs/>
        </w:rPr>
        <w:t>[3]</w:t>
      </w:r>
    </w:p>
    <w:p w14:paraId="46D300C7" w14:textId="77777777" w:rsidR="003F3950" w:rsidRDefault="003F3950" w:rsidP="00B179D3"/>
    <w:p w14:paraId="347B9163" w14:textId="77777777" w:rsidR="00731709" w:rsidRDefault="00731709" w:rsidP="006F56ED">
      <w:pPr>
        <w:tabs>
          <w:tab w:val="clear" w:pos="454"/>
          <w:tab w:val="left" w:pos="567"/>
        </w:tabs>
        <w:ind w:left="454" w:hanging="454"/>
        <w:rPr>
          <w:b/>
          <w:bCs/>
        </w:rPr>
      </w:pPr>
    </w:p>
    <w:p w14:paraId="4B16EAE3" w14:textId="77777777" w:rsidR="000D4450" w:rsidRDefault="000D4450" w:rsidP="006F56ED">
      <w:pPr>
        <w:tabs>
          <w:tab w:val="clear" w:pos="454"/>
          <w:tab w:val="left" w:pos="567"/>
        </w:tabs>
        <w:ind w:left="454" w:hanging="454"/>
        <w:rPr>
          <w:b/>
          <w:bCs/>
        </w:rPr>
      </w:pPr>
    </w:p>
    <w:p w14:paraId="0EC1110C" w14:textId="776D3AF4" w:rsidR="00EB49FC" w:rsidRPr="00EB49FC" w:rsidRDefault="00EB49FC" w:rsidP="006F56ED">
      <w:pPr>
        <w:tabs>
          <w:tab w:val="clear" w:pos="454"/>
          <w:tab w:val="left" w:pos="567"/>
        </w:tabs>
        <w:ind w:left="454" w:hanging="454"/>
      </w:pPr>
      <w:r w:rsidRPr="00EB49FC">
        <w:rPr>
          <w:b/>
          <w:bCs/>
        </w:rPr>
        <w:t>17</w:t>
      </w:r>
      <w:r w:rsidRPr="00EB49FC">
        <w:tab/>
      </w:r>
      <w:r w:rsidR="00BA6BB0">
        <w:tab/>
      </w:r>
      <w:r w:rsidRPr="00EB49FC">
        <w:t>A prime number is a whole number that has exactly two factors.</w:t>
      </w:r>
    </w:p>
    <w:p w14:paraId="1FB7BA2D" w14:textId="77777777" w:rsidR="00EB49FC" w:rsidRPr="00EB49FC" w:rsidRDefault="00EB49FC" w:rsidP="00241F11">
      <w:pPr>
        <w:tabs>
          <w:tab w:val="clear" w:pos="454"/>
          <w:tab w:val="left" w:pos="567"/>
        </w:tabs>
      </w:pPr>
    </w:p>
    <w:p w14:paraId="666E0864" w14:textId="77777777" w:rsidR="00EB49FC" w:rsidRPr="00EB49FC" w:rsidRDefault="00EB49FC" w:rsidP="00241F11">
      <w:pPr>
        <w:tabs>
          <w:tab w:val="clear" w:pos="454"/>
          <w:tab w:val="clear" w:pos="907"/>
          <w:tab w:val="clear" w:pos="4961"/>
          <w:tab w:val="left" w:pos="567"/>
        </w:tabs>
        <w:ind w:left="1134" w:hanging="1134"/>
      </w:pPr>
      <w:r w:rsidRPr="00EB49FC">
        <w:tab/>
      </w:r>
      <w:r w:rsidRPr="00EB49FC">
        <w:rPr>
          <w:b/>
          <w:bCs/>
        </w:rPr>
        <w:t>(a)</w:t>
      </w:r>
      <w:r w:rsidRPr="00EB49FC">
        <w:tab/>
        <w:t xml:space="preserve">Explain why 1 is </w:t>
      </w:r>
      <w:r w:rsidRPr="00A143C8">
        <w:rPr>
          <w:b/>
          <w:bCs/>
        </w:rPr>
        <w:t>not</w:t>
      </w:r>
      <w:r w:rsidRPr="00EB49FC">
        <w:t xml:space="preserve"> a prime number.</w:t>
      </w:r>
    </w:p>
    <w:p w14:paraId="2644DF70" w14:textId="77777777" w:rsidR="00EB49FC" w:rsidRPr="00EB49FC" w:rsidRDefault="00EB49FC" w:rsidP="00241F11">
      <w:pPr>
        <w:tabs>
          <w:tab w:val="clear" w:pos="454"/>
          <w:tab w:val="clear" w:pos="4961"/>
          <w:tab w:val="left" w:pos="567"/>
        </w:tabs>
        <w:ind w:left="907" w:hanging="907"/>
      </w:pPr>
    </w:p>
    <w:p w14:paraId="3B3C8FDF" w14:textId="147090B7" w:rsidR="00EB49FC" w:rsidRPr="00EB49FC" w:rsidRDefault="00F80372" w:rsidP="00641918">
      <w:pPr>
        <w:tabs>
          <w:tab w:val="clear" w:pos="454"/>
          <w:tab w:val="clear" w:pos="907"/>
          <w:tab w:val="clear" w:pos="1361"/>
          <w:tab w:val="clear" w:pos="4961"/>
          <w:tab w:val="left" w:pos="567"/>
          <w:tab w:val="right" w:leader="dot" w:pos="9639"/>
        </w:tabs>
        <w:ind w:left="907"/>
      </w:pPr>
      <w:r>
        <w:t>….</w:t>
      </w:r>
      <w:r w:rsidR="009E69D3">
        <w:t>.</w:t>
      </w:r>
      <w:r w:rsidR="00EB49FC" w:rsidRPr="00EB49FC">
        <w:tab/>
      </w:r>
    </w:p>
    <w:p w14:paraId="1D684318" w14:textId="77777777" w:rsidR="00EB49FC" w:rsidRPr="00EB49FC" w:rsidRDefault="00EB49FC" w:rsidP="00641918">
      <w:pPr>
        <w:tabs>
          <w:tab w:val="clear" w:pos="454"/>
          <w:tab w:val="clear" w:pos="907"/>
          <w:tab w:val="clear" w:pos="1361"/>
          <w:tab w:val="clear" w:pos="4961"/>
          <w:tab w:val="left" w:pos="567"/>
          <w:tab w:val="right" w:leader="dot" w:pos="9639"/>
        </w:tabs>
        <w:ind w:left="907"/>
      </w:pPr>
    </w:p>
    <w:p w14:paraId="43E2A478" w14:textId="5184D5DA" w:rsidR="00EB49FC" w:rsidRPr="00EB49FC" w:rsidRDefault="00F80372" w:rsidP="00641918">
      <w:pPr>
        <w:tabs>
          <w:tab w:val="clear" w:pos="454"/>
          <w:tab w:val="clear" w:pos="907"/>
          <w:tab w:val="clear" w:pos="1361"/>
          <w:tab w:val="clear" w:pos="4961"/>
          <w:tab w:val="left" w:pos="567"/>
          <w:tab w:val="right" w:leader="dot" w:pos="9639"/>
        </w:tabs>
        <w:ind w:left="907"/>
        <w:rPr>
          <w:b/>
          <w:bCs/>
        </w:rPr>
      </w:pPr>
      <w:r>
        <w:t>……</w:t>
      </w:r>
      <w:r w:rsidR="00EB49FC" w:rsidRPr="00EB49FC">
        <w:tab/>
      </w:r>
      <w:r w:rsidR="00EB49FC" w:rsidRPr="00EB49FC">
        <w:rPr>
          <w:b/>
          <w:bCs/>
        </w:rPr>
        <w:t>[1]</w:t>
      </w:r>
    </w:p>
    <w:p w14:paraId="68CC64A3" w14:textId="77777777" w:rsidR="00EB49FC" w:rsidRPr="00EB49FC" w:rsidRDefault="00EB49FC" w:rsidP="00241F11">
      <w:pPr>
        <w:tabs>
          <w:tab w:val="clear" w:pos="454"/>
          <w:tab w:val="clear" w:pos="4961"/>
          <w:tab w:val="left" w:pos="567"/>
        </w:tabs>
        <w:ind w:left="907" w:hanging="907"/>
      </w:pPr>
    </w:p>
    <w:p w14:paraId="043DA147" w14:textId="1677D786" w:rsidR="00EB49FC" w:rsidRPr="00EB49FC" w:rsidRDefault="00EB49FC" w:rsidP="00241F11">
      <w:pPr>
        <w:tabs>
          <w:tab w:val="clear" w:pos="454"/>
          <w:tab w:val="clear" w:pos="907"/>
          <w:tab w:val="clear" w:pos="4961"/>
          <w:tab w:val="left" w:pos="567"/>
          <w:tab w:val="left" w:pos="1418"/>
        </w:tabs>
        <w:ind w:left="1134" w:hanging="1134"/>
      </w:pPr>
      <w:r w:rsidRPr="00EB49FC">
        <w:tab/>
      </w:r>
      <w:r w:rsidRPr="00EB49FC">
        <w:rPr>
          <w:b/>
          <w:bCs/>
        </w:rPr>
        <w:t>(b)</w:t>
      </w:r>
      <w:r w:rsidRPr="00EB49FC">
        <w:tab/>
      </w:r>
      <w:r w:rsidR="001F21EC">
        <w:rPr>
          <w:i/>
          <w:iCs/>
        </w:rPr>
        <w:t>h</w:t>
      </w:r>
      <w:r w:rsidR="001F21EC" w:rsidRPr="00EB49FC">
        <w:t xml:space="preserve"> </w:t>
      </w:r>
      <w:r w:rsidRPr="00EB49FC">
        <w:t xml:space="preserve">and </w:t>
      </w:r>
      <w:r w:rsidR="001F21EC">
        <w:rPr>
          <w:i/>
          <w:iCs/>
        </w:rPr>
        <w:t>k</w:t>
      </w:r>
      <w:r w:rsidR="001F21EC" w:rsidRPr="00EB49FC">
        <w:t xml:space="preserve"> </w:t>
      </w:r>
      <w:r w:rsidRPr="00EB49FC">
        <w:t>are prime numbers.</w:t>
      </w:r>
    </w:p>
    <w:p w14:paraId="4B60CF06" w14:textId="77777777" w:rsidR="00EB49FC" w:rsidRPr="00EB49FC" w:rsidRDefault="00EB49FC" w:rsidP="00241F11">
      <w:pPr>
        <w:tabs>
          <w:tab w:val="clear" w:pos="454"/>
          <w:tab w:val="clear" w:pos="907"/>
          <w:tab w:val="clear" w:pos="4961"/>
          <w:tab w:val="left" w:pos="567"/>
          <w:tab w:val="left" w:pos="1418"/>
        </w:tabs>
        <w:ind w:left="1134" w:hanging="1134"/>
      </w:pPr>
    </w:p>
    <w:p w14:paraId="5BF2F5CA" w14:textId="237A4A1C" w:rsidR="00EB49FC" w:rsidRPr="00EB49FC" w:rsidRDefault="00EB49FC" w:rsidP="003B79A2">
      <w:pPr>
        <w:tabs>
          <w:tab w:val="clear" w:pos="454"/>
          <w:tab w:val="clear" w:pos="907"/>
          <w:tab w:val="clear" w:pos="4961"/>
          <w:tab w:val="left" w:pos="567"/>
          <w:tab w:val="left" w:pos="1418"/>
        </w:tabs>
        <w:ind w:left="1134" w:hanging="1134"/>
      </w:pPr>
      <w:r w:rsidRPr="00EB49FC">
        <w:tab/>
      </w:r>
      <w:r w:rsidRPr="00EB49FC">
        <w:tab/>
        <w:t xml:space="preserve">Write down the </w:t>
      </w:r>
      <w:r w:rsidRPr="00EB49FC">
        <w:rPr>
          <w:b/>
          <w:bCs/>
        </w:rPr>
        <w:t>6</w:t>
      </w:r>
      <w:r w:rsidRPr="00EB49FC">
        <w:t xml:space="preserve"> factors of</w:t>
      </w:r>
      <w:r w:rsidR="00493F65">
        <w:t xml:space="preserve"> </w:t>
      </w:r>
      <w:r w:rsidR="00843BA1" w:rsidRPr="00493F65">
        <w:rPr>
          <w:position w:val="-4"/>
        </w:rPr>
        <w:object w:dxaOrig="440" w:dyaOrig="279" w14:anchorId="6B1D18E3">
          <v:shape id="_x0000_i1033" type="#_x0000_t75" style="width:21.75pt;height:14.25pt" o:ole="">
            <v:imagedata r:id="rId51" o:title=""/>
          </v:shape>
          <o:OLEObject Type="Embed" ProgID="Equation.DSMT4" ShapeID="_x0000_i1033" DrawAspect="Content" ObjectID="_1776146078" r:id="rId52"/>
        </w:object>
      </w:r>
    </w:p>
    <w:p w14:paraId="12CC33B5" w14:textId="77777777" w:rsidR="00EB49FC" w:rsidRPr="00EB49FC" w:rsidRDefault="00EB49FC" w:rsidP="00EB49FC"/>
    <w:p w14:paraId="3EE85AC1" w14:textId="77777777" w:rsidR="00EB49FC" w:rsidRPr="00EB49FC" w:rsidRDefault="00EB49FC" w:rsidP="00EB49FC"/>
    <w:p w14:paraId="72EE7A33" w14:textId="77777777" w:rsidR="00EB49FC" w:rsidRPr="00EB49FC" w:rsidRDefault="00EB49FC" w:rsidP="00EB49FC"/>
    <w:p w14:paraId="41D2D96F" w14:textId="77777777" w:rsidR="00EB49FC" w:rsidRPr="00EB49FC" w:rsidRDefault="00EB49FC" w:rsidP="00EB49FC"/>
    <w:p w14:paraId="50EC482C" w14:textId="77777777" w:rsidR="00EB49FC" w:rsidRPr="00EB49FC" w:rsidRDefault="00EB49FC" w:rsidP="00EC5258"/>
    <w:p w14:paraId="336ED2E2" w14:textId="13999974" w:rsidR="003F3950" w:rsidRDefault="00EB49FC" w:rsidP="00EC5258">
      <w:pPr>
        <w:jc w:val="right"/>
      </w:pPr>
      <w:r w:rsidRPr="00EB49FC">
        <w:tab/>
      </w:r>
      <w:r w:rsidRPr="00EB49FC">
        <w:rPr>
          <w:b/>
          <w:bCs/>
        </w:rPr>
        <w:t>(b)</w:t>
      </w:r>
      <w:r w:rsidRPr="00EB49FC">
        <w:t> </w:t>
      </w:r>
      <w:r w:rsidRPr="00EB49FC">
        <w:t>................</w:t>
      </w:r>
      <w:r w:rsidRPr="00EB49FC">
        <w:t> </w:t>
      </w:r>
      <w:r w:rsidRPr="00EB49FC">
        <w:t>................</w:t>
      </w:r>
      <w:r w:rsidRPr="00EB49FC">
        <w:t> </w:t>
      </w:r>
      <w:r w:rsidRPr="00EB49FC">
        <w:t>................</w:t>
      </w:r>
      <w:r w:rsidRPr="00EB49FC">
        <w:t> </w:t>
      </w:r>
      <w:r w:rsidRPr="00EB49FC">
        <w:t>................</w:t>
      </w:r>
      <w:r w:rsidRPr="00EB49FC">
        <w:t> </w:t>
      </w:r>
      <w:r w:rsidRPr="00EB49FC">
        <w:t>................</w:t>
      </w:r>
      <w:r w:rsidRPr="00EB49FC">
        <w:t> </w:t>
      </w:r>
      <w:r w:rsidRPr="00EB49FC">
        <w:t>................</w:t>
      </w:r>
      <w:r w:rsidRPr="00EB49FC">
        <w:t> </w:t>
      </w:r>
      <w:r w:rsidRPr="00EB49FC">
        <w:rPr>
          <w:b/>
          <w:bCs/>
        </w:rPr>
        <w:t>[2]</w:t>
      </w:r>
    </w:p>
    <w:p w14:paraId="4BE48646" w14:textId="77777777" w:rsidR="003F3950" w:rsidRDefault="003F3950" w:rsidP="00B179D3"/>
    <w:p w14:paraId="311BF6A3" w14:textId="77777777" w:rsidR="003F3950" w:rsidRDefault="003F3950" w:rsidP="00B179D3"/>
    <w:p w14:paraId="3A51C2D1" w14:textId="77777777" w:rsidR="003F3950" w:rsidRDefault="003F3950" w:rsidP="00B179D3"/>
    <w:p w14:paraId="69BBC7A3" w14:textId="77777777" w:rsidR="003F3950" w:rsidRDefault="003F3950" w:rsidP="00B179D3"/>
    <w:p w14:paraId="218EDCF7" w14:textId="77777777" w:rsidR="003F3950" w:rsidRDefault="003F3950" w:rsidP="00B179D3"/>
    <w:p w14:paraId="542CAB2F" w14:textId="77777777" w:rsidR="003F3950" w:rsidRDefault="003F3950" w:rsidP="00B179D3"/>
    <w:p w14:paraId="0A179638" w14:textId="77777777" w:rsidR="003F3950" w:rsidRDefault="003F3950" w:rsidP="00B179D3"/>
    <w:p w14:paraId="53460DAD" w14:textId="7FCA1DBA" w:rsidR="00590BB8" w:rsidRDefault="00590BB8">
      <w:pPr>
        <w:tabs>
          <w:tab w:val="clear" w:pos="454"/>
          <w:tab w:val="clear" w:pos="907"/>
          <w:tab w:val="clear" w:pos="1361"/>
          <w:tab w:val="clear" w:pos="4961"/>
        </w:tabs>
        <w:suppressAutoHyphens w:val="0"/>
        <w:autoSpaceDE/>
        <w:autoSpaceDN/>
        <w:adjustRightInd/>
        <w:spacing w:line="240" w:lineRule="auto"/>
        <w:textAlignment w:val="auto"/>
      </w:pPr>
      <w:r>
        <w:br w:type="page"/>
      </w:r>
    </w:p>
    <w:p w14:paraId="1782F51F" w14:textId="77777777" w:rsidR="003C1EFC" w:rsidRPr="003C1EFC" w:rsidRDefault="003C1EFC" w:rsidP="003C1EFC">
      <w:pPr>
        <w:tabs>
          <w:tab w:val="clear" w:pos="454"/>
          <w:tab w:val="left" w:pos="567"/>
        </w:tabs>
      </w:pPr>
    </w:p>
    <w:p w14:paraId="266989FF" w14:textId="59DD4E72" w:rsidR="00B7159B" w:rsidRPr="00B7159B" w:rsidRDefault="00B7159B" w:rsidP="00B7159B">
      <w:pPr>
        <w:tabs>
          <w:tab w:val="clear" w:pos="454"/>
          <w:tab w:val="clear" w:pos="907"/>
          <w:tab w:val="clear" w:pos="4961"/>
          <w:tab w:val="left" w:pos="567"/>
          <w:tab w:val="left" w:pos="1418"/>
        </w:tabs>
        <w:ind w:left="1134" w:hanging="1134"/>
      </w:pPr>
      <w:r w:rsidRPr="00B7159B">
        <w:rPr>
          <w:b/>
          <w:bCs/>
        </w:rPr>
        <w:t>18</w:t>
      </w:r>
      <w:r w:rsidRPr="00B7159B">
        <w:rPr>
          <w:b/>
          <w:bCs/>
        </w:rPr>
        <w:tab/>
        <w:t>(a)</w:t>
      </w:r>
      <w:r w:rsidRPr="00B7159B">
        <w:tab/>
        <w:t xml:space="preserve">The table shows the results for a </w:t>
      </w:r>
      <w:r w:rsidR="003B79A2">
        <w:t>hockey</w:t>
      </w:r>
      <w:r w:rsidR="003B79A2" w:rsidRPr="00B7159B">
        <w:t xml:space="preserve"> </w:t>
      </w:r>
      <w:r w:rsidRPr="00B7159B">
        <w:t>club’s ‘A’ team.</w:t>
      </w:r>
    </w:p>
    <w:p w14:paraId="162E0EC7" w14:textId="77777777" w:rsidR="00726DED" w:rsidRDefault="00726DED" w:rsidP="00B179D3">
      <w:r>
        <w:tab/>
      </w:r>
    </w:p>
    <w:tbl>
      <w:tblPr>
        <w:tblStyle w:val="TableGrid"/>
        <w:tblW w:w="0" w:type="auto"/>
        <w:tblInd w:w="1129" w:type="dxa"/>
        <w:tblLook w:val="04A0" w:firstRow="1" w:lastRow="0" w:firstColumn="1" w:lastColumn="0" w:noHBand="0" w:noVBand="1"/>
      </w:tblPr>
      <w:tblGrid>
        <w:gridCol w:w="1701"/>
        <w:gridCol w:w="1701"/>
      </w:tblGrid>
      <w:tr w:rsidR="00A458A2" w14:paraId="5560D22B" w14:textId="77777777" w:rsidTr="001C2120">
        <w:tc>
          <w:tcPr>
            <w:tcW w:w="1701" w:type="dxa"/>
            <w:tcBorders>
              <w:bottom w:val="single" w:sz="8" w:space="0" w:color="auto"/>
            </w:tcBorders>
            <w:vAlign w:val="center"/>
          </w:tcPr>
          <w:p w14:paraId="3591FB54" w14:textId="6C013405" w:rsidR="00A458A2" w:rsidRDefault="00A458A2" w:rsidP="009E69D3">
            <w:pPr>
              <w:spacing w:line="276" w:lineRule="auto"/>
              <w:jc w:val="center"/>
            </w:pPr>
            <w:r>
              <w:t>Result</w:t>
            </w:r>
          </w:p>
        </w:tc>
        <w:tc>
          <w:tcPr>
            <w:tcW w:w="1701" w:type="dxa"/>
            <w:tcBorders>
              <w:bottom w:val="single" w:sz="8" w:space="0" w:color="auto"/>
            </w:tcBorders>
            <w:vAlign w:val="center"/>
          </w:tcPr>
          <w:p w14:paraId="3C63A294" w14:textId="05359AF5" w:rsidR="00A458A2" w:rsidRDefault="00A458A2" w:rsidP="009E69D3">
            <w:pPr>
              <w:spacing w:line="276" w:lineRule="auto"/>
              <w:jc w:val="center"/>
            </w:pPr>
            <w:r>
              <w:t>Frequency</w:t>
            </w:r>
          </w:p>
        </w:tc>
      </w:tr>
      <w:tr w:rsidR="00A458A2" w14:paraId="40AB31EF" w14:textId="77777777" w:rsidTr="001C2120">
        <w:tc>
          <w:tcPr>
            <w:tcW w:w="1701" w:type="dxa"/>
            <w:tcBorders>
              <w:top w:val="single" w:sz="8" w:space="0" w:color="auto"/>
            </w:tcBorders>
            <w:vAlign w:val="center"/>
          </w:tcPr>
          <w:p w14:paraId="7E6BA39E" w14:textId="5DCE869D" w:rsidR="00A458A2" w:rsidRDefault="00A458A2" w:rsidP="009E69D3">
            <w:pPr>
              <w:spacing w:line="276" w:lineRule="auto"/>
              <w:jc w:val="center"/>
            </w:pPr>
            <w:r>
              <w:t>Win</w:t>
            </w:r>
          </w:p>
        </w:tc>
        <w:tc>
          <w:tcPr>
            <w:tcW w:w="1701" w:type="dxa"/>
            <w:tcBorders>
              <w:top w:val="single" w:sz="8" w:space="0" w:color="auto"/>
            </w:tcBorders>
            <w:vAlign w:val="center"/>
          </w:tcPr>
          <w:p w14:paraId="0270E91A" w14:textId="1A174568" w:rsidR="00A458A2" w:rsidRDefault="003B79A2" w:rsidP="009E69D3">
            <w:pPr>
              <w:spacing w:line="276" w:lineRule="auto"/>
              <w:jc w:val="center"/>
            </w:pPr>
            <w:r>
              <w:t>2</w:t>
            </w:r>
            <w:r w:rsidR="00A458A2">
              <w:t>8</w:t>
            </w:r>
          </w:p>
        </w:tc>
      </w:tr>
      <w:tr w:rsidR="00A458A2" w14:paraId="6F2A2910" w14:textId="77777777" w:rsidTr="007756CD">
        <w:tc>
          <w:tcPr>
            <w:tcW w:w="1701" w:type="dxa"/>
            <w:tcBorders>
              <w:bottom w:val="single" w:sz="4" w:space="0" w:color="auto"/>
            </w:tcBorders>
            <w:vAlign w:val="center"/>
          </w:tcPr>
          <w:p w14:paraId="02A76D1B" w14:textId="7935E7F9" w:rsidR="00A458A2" w:rsidRDefault="00A458A2" w:rsidP="009E69D3">
            <w:pPr>
              <w:spacing w:line="276" w:lineRule="auto"/>
              <w:jc w:val="center"/>
            </w:pPr>
            <w:r>
              <w:t>Draw</w:t>
            </w:r>
          </w:p>
        </w:tc>
        <w:tc>
          <w:tcPr>
            <w:tcW w:w="1701" w:type="dxa"/>
            <w:tcBorders>
              <w:bottom w:val="single" w:sz="4" w:space="0" w:color="auto"/>
            </w:tcBorders>
            <w:vAlign w:val="center"/>
          </w:tcPr>
          <w:p w14:paraId="6C114FAA" w14:textId="09CE6008" w:rsidR="00A458A2" w:rsidRDefault="00A458A2" w:rsidP="009E69D3">
            <w:pPr>
              <w:spacing w:line="276" w:lineRule="auto"/>
              <w:jc w:val="center"/>
            </w:pPr>
            <w:r>
              <w:t>1</w:t>
            </w:r>
            <w:r w:rsidR="003B79A2">
              <w:t>5</w:t>
            </w:r>
          </w:p>
        </w:tc>
      </w:tr>
      <w:tr w:rsidR="00A458A2" w14:paraId="1ED5DE2B" w14:textId="77777777" w:rsidTr="0040049C">
        <w:tc>
          <w:tcPr>
            <w:tcW w:w="1701" w:type="dxa"/>
            <w:tcBorders>
              <w:bottom w:val="single" w:sz="8" w:space="0" w:color="auto"/>
            </w:tcBorders>
            <w:vAlign w:val="center"/>
          </w:tcPr>
          <w:p w14:paraId="3F7648C4" w14:textId="4310E0D1" w:rsidR="00A458A2" w:rsidRDefault="00A458A2" w:rsidP="009E69D3">
            <w:pPr>
              <w:spacing w:line="276" w:lineRule="auto"/>
              <w:jc w:val="center"/>
            </w:pPr>
            <w:r>
              <w:t>Lose</w:t>
            </w:r>
          </w:p>
        </w:tc>
        <w:tc>
          <w:tcPr>
            <w:tcW w:w="1701" w:type="dxa"/>
            <w:tcBorders>
              <w:bottom w:val="single" w:sz="8" w:space="0" w:color="auto"/>
            </w:tcBorders>
            <w:vAlign w:val="center"/>
          </w:tcPr>
          <w:p w14:paraId="37D26E15" w14:textId="4D46BDB1" w:rsidR="00A458A2" w:rsidRDefault="00A458A2" w:rsidP="009E69D3">
            <w:pPr>
              <w:spacing w:line="276" w:lineRule="auto"/>
              <w:jc w:val="center"/>
            </w:pPr>
            <w:r>
              <w:t>1</w:t>
            </w:r>
            <w:r w:rsidR="003B79A2">
              <w:t>7</w:t>
            </w:r>
          </w:p>
        </w:tc>
      </w:tr>
      <w:tr w:rsidR="00A458A2" w14:paraId="085357E3" w14:textId="77777777" w:rsidTr="0040049C">
        <w:tc>
          <w:tcPr>
            <w:tcW w:w="1701" w:type="dxa"/>
            <w:tcBorders>
              <w:top w:val="single" w:sz="8" w:space="0" w:color="auto"/>
              <w:bottom w:val="single" w:sz="4" w:space="0" w:color="auto"/>
            </w:tcBorders>
            <w:vAlign w:val="center"/>
          </w:tcPr>
          <w:p w14:paraId="0DB8D67D" w14:textId="447A23EC" w:rsidR="00A458A2" w:rsidRDefault="00A458A2" w:rsidP="009E69D3">
            <w:pPr>
              <w:spacing w:line="276" w:lineRule="auto"/>
              <w:jc w:val="center"/>
            </w:pPr>
            <w:r>
              <w:t>Total</w:t>
            </w:r>
          </w:p>
        </w:tc>
        <w:tc>
          <w:tcPr>
            <w:tcW w:w="1701" w:type="dxa"/>
            <w:tcBorders>
              <w:top w:val="single" w:sz="8" w:space="0" w:color="auto"/>
              <w:bottom w:val="single" w:sz="4" w:space="0" w:color="auto"/>
            </w:tcBorders>
            <w:vAlign w:val="center"/>
          </w:tcPr>
          <w:p w14:paraId="07093C1A" w14:textId="2DE7FE47" w:rsidR="00A458A2" w:rsidRDefault="003B79A2" w:rsidP="009E69D3">
            <w:pPr>
              <w:spacing w:line="276" w:lineRule="auto"/>
              <w:jc w:val="center"/>
            </w:pPr>
            <w:r>
              <w:t>6</w:t>
            </w:r>
            <w:r w:rsidR="00A458A2">
              <w:t>0</w:t>
            </w:r>
          </w:p>
        </w:tc>
      </w:tr>
    </w:tbl>
    <w:p w14:paraId="15020510" w14:textId="5FD55516" w:rsidR="00590BB8" w:rsidRDefault="00590BB8" w:rsidP="00B179D3"/>
    <w:p w14:paraId="60752D18" w14:textId="140BD45F" w:rsidR="00F71650" w:rsidRPr="00F71650" w:rsidRDefault="00515235" w:rsidP="00F71650">
      <w:pPr>
        <w:tabs>
          <w:tab w:val="clear" w:pos="907"/>
          <w:tab w:val="clear" w:pos="4961"/>
          <w:tab w:val="left" w:pos="1134"/>
        </w:tabs>
        <w:ind w:left="1134" w:hanging="1134"/>
      </w:pPr>
      <w:r>
        <w:rPr>
          <w:noProof/>
        </w:rPr>
        <w:drawing>
          <wp:anchor distT="0" distB="0" distL="114300" distR="114300" simplePos="0" relativeHeight="251658259" behindDoc="0" locked="0" layoutInCell="1" allowOverlap="1" wp14:anchorId="32962891" wp14:editId="00129EE5">
            <wp:simplePos x="0" y="0"/>
            <wp:positionH relativeFrom="column">
              <wp:posOffset>1697127</wp:posOffset>
            </wp:positionH>
            <wp:positionV relativeFrom="paragraph">
              <wp:posOffset>314960</wp:posOffset>
            </wp:positionV>
            <wp:extent cx="3264408" cy="3264408"/>
            <wp:effectExtent l="0" t="0" r="0" b="0"/>
            <wp:wrapTopAndBottom/>
            <wp:docPr id="167388418" name="Picture 167388418" descr="pie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88418" name="Picture 167388418" descr="pie chart"/>
                    <pic:cNvPicPr/>
                  </pic:nvPicPr>
                  <pic:blipFill>
                    <a:blip r:embed="rId53"/>
                    <a:stretch>
                      <a:fillRect/>
                    </a:stretch>
                  </pic:blipFill>
                  <pic:spPr>
                    <a:xfrm>
                      <a:off x="0" y="0"/>
                      <a:ext cx="3264408" cy="3264408"/>
                    </a:xfrm>
                    <a:prstGeom prst="rect">
                      <a:avLst/>
                    </a:prstGeom>
                  </pic:spPr>
                </pic:pic>
              </a:graphicData>
            </a:graphic>
          </wp:anchor>
        </w:drawing>
      </w:r>
      <w:r w:rsidR="00F71650" w:rsidRPr="00F71650">
        <w:tab/>
      </w:r>
      <w:r w:rsidR="00F71650" w:rsidRPr="00F71650">
        <w:tab/>
        <w:t>Complete a labelled pie chart to show these results.</w:t>
      </w:r>
    </w:p>
    <w:p w14:paraId="66D5906E" w14:textId="1BF50F4A" w:rsidR="00590BB8" w:rsidRDefault="00590BB8" w:rsidP="00B179D3"/>
    <w:p w14:paraId="2A18E802" w14:textId="343B80C4" w:rsidR="00590BB8" w:rsidRPr="007D62FC" w:rsidRDefault="007D62FC" w:rsidP="007D62FC">
      <w:pPr>
        <w:ind w:right="142"/>
        <w:jc w:val="right"/>
        <w:rPr>
          <w:b/>
          <w:bCs/>
        </w:rPr>
      </w:pPr>
      <w:r w:rsidRPr="007D62FC">
        <w:rPr>
          <w:b/>
          <w:bCs/>
        </w:rPr>
        <w:t>[4]</w:t>
      </w:r>
    </w:p>
    <w:p w14:paraId="6627FE9D" w14:textId="77777777" w:rsidR="00590BB8" w:rsidRDefault="00590BB8" w:rsidP="00B179D3"/>
    <w:p w14:paraId="4347538B" w14:textId="6F87869A" w:rsidR="00725CF2" w:rsidRPr="00725CF2" w:rsidRDefault="00725CF2" w:rsidP="00725CF2">
      <w:pPr>
        <w:tabs>
          <w:tab w:val="clear" w:pos="454"/>
          <w:tab w:val="clear" w:pos="907"/>
          <w:tab w:val="clear" w:pos="4961"/>
          <w:tab w:val="left" w:pos="567"/>
          <w:tab w:val="left" w:pos="1134"/>
        </w:tabs>
        <w:ind w:left="1134" w:hanging="1134"/>
      </w:pPr>
      <w:r>
        <w:rPr>
          <w:b/>
          <w:bCs/>
        </w:rPr>
        <w:tab/>
      </w:r>
      <w:r w:rsidRPr="00725CF2">
        <w:rPr>
          <w:b/>
          <w:bCs/>
        </w:rPr>
        <w:t>(b)</w:t>
      </w:r>
      <w:r w:rsidRPr="00725CF2">
        <w:tab/>
        <w:t xml:space="preserve">Here are the results for the </w:t>
      </w:r>
      <w:r w:rsidR="00EE3D7A">
        <w:t>hockey</w:t>
      </w:r>
      <w:r w:rsidR="00EE3D7A" w:rsidRPr="00725CF2">
        <w:t xml:space="preserve"> </w:t>
      </w:r>
      <w:r w:rsidRPr="00725CF2">
        <w:t>club’s ‘B’ team and ‘C’ team.</w:t>
      </w:r>
    </w:p>
    <w:p w14:paraId="1BD6ADF2" w14:textId="3D43A7C6" w:rsidR="00590BB8" w:rsidRDefault="00907A1D" w:rsidP="00B179D3">
      <w:r>
        <w:rPr>
          <w:noProof/>
        </w:rPr>
        <w:drawing>
          <wp:anchor distT="0" distB="0" distL="114300" distR="114300" simplePos="0" relativeHeight="251679770" behindDoc="0" locked="0" layoutInCell="1" allowOverlap="1" wp14:anchorId="7DC416DA" wp14:editId="7BF2A30D">
            <wp:simplePos x="0" y="0"/>
            <wp:positionH relativeFrom="column">
              <wp:posOffset>738835</wp:posOffset>
            </wp:positionH>
            <wp:positionV relativeFrom="paragraph">
              <wp:posOffset>218847</wp:posOffset>
            </wp:positionV>
            <wp:extent cx="2752350" cy="1307595"/>
            <wp:effectExtent l="0" t="0" r="0" b="6985"/>
            <wp:wrapTopAndBottom/>
            <wp:docPr id="928268324" name="Picture 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268324" name="Picture 1" descr="Diagram"/>
                    <pic:cNvPicPr/>
                  </pic:nvPicPr>
                  <pic:blipFill>
                    <a:blip r:embed="rId54"/>
                    <a:stretch>
                      <a:fillRect/>
                    </a:stretch>
                  </pic:blipFill>
                  <pic:spPr>
                    <a:xfrm>
                      <a:off x="0" y="0"/>
                      <a:ext cx="2752350" cy="1307595"/>
                    </a:xfrm>
                    <a:prstGeom prst="rect">
                      <a:avLst/>
                    </a:prstGeom>
                  </pic:spPr>
                </pic:pic>
              </a:graphicData>
            </a:graphic>
          </wp:anchor>
        </w:drawing>
      </w:r>
    </w:p>
    <w:p w14:paraId="2F3202D8" w14:textId="75EF30D6" w:rsidR="00590BB8" w:rsidRDefault="00590BB8" w:rsidP="00B179D3"/>
    <w:p w14:paraId="1A75F91C" w14:textId="77777777" w:rsidR="00B73654" w:rsidRPr="00B73654" w:rsidRDefault="00B73654" w:rsidP="00B73654">
      <w:pPr>
        <w:tabs>
          <w:tab w:val="clear" w:pos="907"/>
          <w:tab w:val="clear" w:pos="4961"/>
          <w:tab w:val="left" w:pos="1418"/>
        </w:tabs>
        <w:ind w:left="1134" w:hanging="1134"/>
      </w:pPr>
      <w:r w:rsidRPr="00B73654">
        <w:tab/>
      </w:r>
      <w:r w:rsidRPr="00B73654">
        <w:tab/>
        <w:t>The ‘C’ team manager says</w:t>
      </w:r>
    </w:p>
    <w:p w14:paraId="3AE25D32" w14:textId="77777777" w:rsidR="00B73654" w:rsidRPr="00B73654" w:rsidRDefault="00B73654" w:rsidP="00B73654">
      <w:pPr>
        <w:tabs>
          <w:tab w:val="clear" w:pos="907"/>
          <w:tab w:val="clear" w:pos="4961"/>
          <w:tab w:val="left" w:pos="1418"/>
        </w:tabs>
        <w:ind w:left="1134" w:hanging="1134"/>
        <w:rPr>
          <w:rFonts w:ascii="Comic Sans MS" w:hAnsi="Comic Sans MS" w:cs="Comic Sans MS"/>
        </w:rPr>
      </w:pPr>
    </w:p>
    <w:p w14:paraId="191E1F95" w14:textId="3FBD53FE" w:rsidR="00B73654" w:rsidRPr="00B73654" w:rsidRDefault="00B73654" w:rsidP="00B73654">
      <w:pPr>
        <w:tabs>
          <w:tab w:val="clear" w:pos="907"/>
          <w:tab w:val="clear" w:pos="4961"/>
          <w:tab w:val="left" w:pos="1418"/>
        </w:tabs>
        <w:ind w:left="1134" w:hanging="1134"/>
        <w:rPr>
          <w:rFonts w:ascii="Comic Sans MS" w:hAnsi="Comic Sans MS" w:cs="Comic Sans MS"/>
        </w:rPr>
      </w:pPr>
      <w:r w:rsidRPr="00B73654">
        <w:rPr>
          <w:rFonts w:ascii="Comic Sans MS" w:hAnsi="Comic Sans MS" w:cs="Comic Sans MS"/>
        </w:rPr>
        <w:tab/>
      </w:r>
      <w:r w:rsidRPr="00B73654">
        <w:rPr>
          <w:rFonts w:ascii="Comic Sans MS" w:hAnsi="Comic Sans MS" w:cs="Comic Sans MS"/>
        </w:rPr>
        <w:tab/>
        <w:t xml:space="preserve">The pie charts show that the ‘C’ team </w:t>
      </w:r>
      <w:r w:rsidR="001820BC">
        <w:rPr>
          <w:rFonts w:ascii="Comic Sans MS" w:hAnsi="Comic Sans MS" w:cs="Comic Sans MS"/>
        </w:rPr>
        <w:t>lost less</w:t>
      </w:r>
      <w:r w:rsidRPr="00B73654">
        <w:rPr>
          <w:rFonts w:ascii="Comic Sans MS" w:hAnsi="Comic Sans MS" w:cs="Comic Sans MS"/>
        </w:rPr>
        <w:t xml:space="preserve"> games than the ‘B’ team.</w:t>
      </w:r>
    </w:p>
    <w:p w14:paraId="33AE577E" w14:textId="77777777" w:rsidR="00B73654" w:rsidRPr="00B73654" w:rsidRDefault="00B73654" w:rsidP="00B73654">
      <w:pPr>
        <w:tabs>
          <w:tab w:val="clear" w:pos="907"/>
          <w:tab w:val="clear" w:pos="4961"/>
          <w:tab w:val="left" w:pos="1418"/>
        </w:tabs>
        <w:ind w:left="1134" w:hanging="1134"/>
      </w:pPr>
    </w:p>
    <w:p w14:paraId="425F57BD" w14:textId="77777777" w:rsidR="00B73654" w:rsidRPr="00B73654" w:rsidRDefault="00B73654" w:rsidP="00B73654">
      <w:pPr>
        <w:tabs>
          <w:tab w:val="clear" w:pos="907"/>
          <w:tab w:val="clear" w:pos="4961"/>
          <w:tab w:val="left" w:pos="1418"/>
        </w:tabs>
        <w:ind w:left="1134" w:hanging="1134"/>
      </w:pPr>
      <w:r w:rsidRPr="00B73654">
        <w:tab/>
      </w:r>
      <w:r w:rsidRPr="00B73654">
        <w:tab/>
        <w:t xml:space="preserve">Referring to the pie charts, explain why the ‘C’ team manager may </w:t>
      </w:r>
      <w:r w:rsidRPr="00066EE3">
        <w:t>not</w:t>
      </w:r>
      <w:r w:rsidRPr="00B73654">
        <w:t xml:space="preserve"> be correct.</w:t>
      </w:r>
    </w:p>
    <w:p w14:paraId="5EB5B4C4" w14:textId="77777777" w:rsidR="00B73654" w:rsidRPr="00B73654" w:rsidRDefault="00B73654" w:rsidP="00B73654"/>
    <w:p w14:paraId="7BE4AB80" w14:textId="2B8BD776" w:rsidR="00B73654" w:rsidRPr="00B73654" w:rsidRDefault="002603D6" w:rsidP="002603D6">
      <w:pPr>
        <w:tabs>
          <w:tab w:val="clear" w:pos="454"/>
          <w:tab w:val="clear" w:pos="907"/>
          <w:tab w:val="clear" w:pos="1361"/>
          <w:tab w:val="clear" w:pos="4961"/>
          <w:tab w:val="right" w:leader="dot" w:pos="9639"/>
        </w:tabs>
        <w:ind w:left="907"/>
      </w:pPr>
      <w:r>
        <w:t xml:space="preserve">    </w:t>
      </w:r>
      <w:r w:rsidR="00B73654" w:rsidRPr="00B73654">
        <w:tab/>
      </w:r>
    </w:p>
    <w:p w14:paraId="0E9447B6" w14:textId="77777777" w:rsidR="00B73654" w:rsidRPr="00B73654" w:rsidRDefault="00B73654" w:rsidP="002603D6">
      <w:pPr>
        <w:tabs>
          <w:tab w:val="clear" w:pos="454"/>
          <w:tab w:val="clear" w:pos="907"/>
          <w:tab w:val="clear" w:pos="1361"/>
          <w:tab w:val="clear" w:pos="4961"/>
          <w:tab w:val="right" w:leader="dot" w:pos="9639"/>
        </w:tabs>
        <w:ind w:left="907"/>
      </w:pPr>
    </w:p>
    <w:p w14:paraId="698FCE7B" w14:textId="1519EE6F" w:rsidR="00B73654" w:rsidRPr="00B73654" w:rsidRDefault="002603D6" w:rsidP="002603D6">
      <w:pPr>
        <w:tabs>
          <w:tab w:val="clear" w:pos="454"/>
          <w:tab w:val="clear" w:pos="907"/>
          <w:tab w:val="clear" w:pos="1361"/>
          <w:tab w:val="clear" w:pos="4961"/>
          <w:tab w:val="right" w:leader="dot" w:pos="9639"/>
        </w:tabs>
        <w:ind w:left="907"/>
        <w:rPr>
          <w:b/>
          <w:bCs/>
        </w:rPr>
      </w:pPr>
      <w:r>
        <w:t xml:space="preserve">    </w:t>
      </w:r>
      <w:r w:rsidR="00B73654" w:rsidRPr="00B73654">
        <w:tab/>
      </w:r>
      <w:r w:rsidR="00B73654" w:rsidRPr="00B73654">
        <w:rPr>
          <w:b/>
          <w:bCs/>
        </w:rPr>
        <w:t>[1]</w:t>
      </w:r>
    </w:p>
    <w:p w14:paraId="7371452C" w14:textId="77777777" w:rsidR="003C1EFC" w:rsidRDefault="003C1EFC" w:rsidP="001A47AC">
      <w:pPr>
        <w:tabs>
          <w:tab w:val="clear" w:pos="454"/>
          <w:tab w:val="left" w:pos="567"/>
        </w:tabs>
      </w:pPr>
    </w:p>
    <w:p w14:paraId="76EAAB0F" w14:textId="77777777" w:rsidR="00BA124C" w:rsidRDefault="00BA124C" w:rsidP="001A47AC">
      <w:pPr>
        <w:tabs>
          <w:tab w:val="clear" w:pos="454"/>
          <w:tab w:val="left" w:pos="567"/>
        </w:tabs>
        <w:rPr>
          <w:b/>
          <w:bCs/>
        </w:rPr>
      </w:pPr>
    </w:p>
    <w:p w14:paraId="388BEE51" w14:textId="5BE18CFD" w:rsidR="001A47AC" w:rsidRDefault="001A47AC" w:rsidP="001A47AC">
      <w:pPr>
        <w:tabs>
          <w:tab w:val="clear" w:pos="454"/>
          <w:tab w:val="left" w:pos="567"/>
        </w:tabs>
      </w:pPr>
      <w:r w:rsidRPr="00B7159B">
        <w:rPr>
          <w:b/>
          <w:bCs/>
        </w:rPr>
        <w:t>1</w:t>
      </w:r>
      <w:r>
        <w:rPr>
          <w:b/>
          <w:bCs/>
        </w:rPr>
        <w:t>9</w:t>
      </w:r>
      <w:r w:rsidRPr="00B7159B">
        <w:rPr>
          <w:b/>
          <w:bCs/>
        </w:rPr>
        <w:tab/>
      </w:r>
      <w:r>
        <w:t xml:space="preserve">The graph shows </w:t>
      </w:r>
      <w:r w:rsidR="007366A6">
        <w:t xml:space="preserve">Sam’s </w:t>
      </w:r>
      <w:r>
        <w:t xml:space="preserve">journey from home to a </w:t>
      </w:r>
      <w:r w:rsidR="007366A6">
        <w:t>waterpark</w:t>
      </w:r>
      <w:r>
        <w:t>.</w:t>
      </w:r>
    </w:p>
    <w:p w14:paraId="3A0E9B3B" w14:textId="31D376C9" w:rsidR="00590BB8" w:rsidRDefault="007E05A5" w:rsidP="001A47AC">
      <w:pPr>
        <w:tabs>
          <w:tab w:val="clear" w:pos="454"/>
          <w:tab w:val="left" w:pos="567"/>
        </w:tabs>
      </w:pPr>
      <w:r>
        <w:rPr>
          <w:noProof/>
        </w:rPr>
        <w:drawing>
          <wp:anchor distT="0" distB="0" distL="114300" distR="114300" simplePos="0" relativeHeight="251680794" behindDoc="0" locked="0" layoutInCell="1" allowOverlap="1" wp14:anchorId="573635C5" wp14:editId="2675614F">
            <wp:simplePos x="0" y="0"/>
            <wp:positionH relativeFrom="column">
              <wp:posOffset>343815</wp:posOffset>
            </wp:positionH>
            <wp:positionV relativeFrom="paragraph">
              <wp:posOffset>288544</wp:posOffset>
            </wp:positionV>
            <wp:extent cx="5315723" cy="5077978"/>
            <wp:effectExtent l="0" t="0" r="0" b="8890"/>
            <wp:wrapTopAndBottom/>
            <wp:docPr id="235514248" name="Picture 2" descr="Diagra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14248" name="Picture 2" descr="Diagram&#10;"/>
                    <pic:cNvPicPr/>
                  </pic:nvPicPr>
                  <pic:blipFill>
                    <a:blip r:embed="rId55"/>
                    <a:stretch>
                      <a:fillRect/>
                    </a:stretch>
                  </pic:blipFill>
                  <pic:spPr>
                    <a:xfrm>
                      <a:off x="0" y="0"/>
                      <a:ext cx="5315723" cy="5077978"/>
                    </a:xfrm>
                    <a:prstGeom prst="rect">
                      <a:avLst/>
                    </a:prstGeom>
                  </pic:spPr>
                </pic:pic>
              </a:graphicData>
            </a:graphic>
          </wp:anchor>
        </w:drawing>
      </w:r>
      <w:r w:rsidR="001A47AC">
        <w:tab/>
        <w:t xml:space="preserve">During the journey </w:t>
      </w:r>
      <w:r w:rsidR="007366A6">
        <w:t xml:space="preserve">Sam </w:t>
      </w:r>
      <w:r w:rsidR="001A47AC">
        <w:t>stops for petrol.</w:t>
      </w:r>
    </w:p>
    <w:p w14:paraId="624CC547" w14:textId="1CDEFE6E" w:rsidR="00590BB8" w:rsidRDefault="00590BB8" w:rsidP="00B179D3"/>
    <w:p w14:paraId="2C459C46" w14:textId="0AEA1783" w:rsidR="00505557" w:rsidRPr="00505557" w:rsidRDefault="00505557" w:rsidP="00505557">
      <w:pPr>
        <w:tabs>
          <w:tab w:val="clear" w:pos="454"/>
          <w:tab w:val="clear" w:pos="907"/>
          <w:tab w:val="clear" w:pos="4961"/>
          <w:tab w:val="left" w:pos="567"/>
          <w:tab w:val="left" w:pos="1418"/>
        </w:tabs>
        <w:ind w:left="993" w:hanging="993"/>
      </w:pPr>
      <w:r w:rsidRPr="00505557">
        <w:tab/>
      </w:r>
      <w:r w:rsidRPr="00505557">
        <w:rPr>
          <w:b/>
          <w:bCs/>
        </w:rPr>
        <w:t>(a)</w:t>
      </w:r>
      <w:r w:rsidRPr="00505557">
        <w:rPr>
          <w:b/>
          <w:bCs/>
        </w:rPr>
        <w:tab/>
      </w:r>
      <w:r w:rsidRPr="00505557">
        <w:t xml:space="preserve">For how long did </w:t>
      </w:r>
      <w:r w:rsidR="007366A6">
        <w:t>Sam</w:t>
      </w:r>
      <w:r w:rsidR="007366A6" w:rsidRPr="00505557">
        <w:t xml:space="preserve"> </w:t>
      </w:r>
      <w:r w:rsidRPr="00505557">
        <w:t>stop for petrol?</w:t>
      </w:r>
    </w:p>
    <w:p w14:paraId="0588E527" w14:textId="77777777" w:rsidR="00505557" w:rsidRPr="00505557" w:rsidRDefault="00505557" w:rsidP="00505557"/>
    <w:p w14:paraId="6FCBB3BA" w14:textId="77777777" w:rsidR="00505557" w:rsidRPr="00505557" w:rsidRDefault="00505557" w:rsidP="00505557"/>
    <w:p w14:paraId="74BAC700" w14:textId="77777777" w:rsidR="00505557" w:rsidRPr="00505557" w:rsidRDefault="00505557" w:rsidP="00505557"/>
    <w:p w14:paraId="3C714283" w14:textId="77777777" w:rsidR="00505557" w:rsidRPr="00505557" w:rsidRDefault="00505557" w:rsidP="004C2C38">
      <w:pPr>
        <w:tabs>
          <w:tab w:val="clear" w:pos="454"/>
          <w:tab w:val="clear" w:pos="907"/>
          <w:tab w:val="clear" w:pos="1361"/>
          <w:tab w:val="clear" w:pos="4961"/>
          <w:tab w:val="right" w:pos="5669"/>
          <w:tab w:val="left" w:pos="5953"/>
          <w:tab w:val="right" w:leader="dot" w:pos="9639"/>
        </w:tabs>
      </w:pPr>
      <w:r w:rsidRPr="00505557">
        <w:tab/>
      </w:r>
      <w:r w:rsidRPr="00505557">
        <w:rPr>
          <w:b/>
          <w:bCs/>
        </w:rPr>
        <w:t>(a)</w:t>
      </w:r>
      <w:r w:rsidRPr="00505557">
        <w:t xml:space="preserve"> </w:t>
      </w:r>
      <w:r w:rsidRPr="00505557">
        <w:tab/>
      </w:r>
      <w:r w:rsidRPr="00505557">
        <w:tab/>
        <w:t xml:space="preserve"> mins </w:t>
      </w:r>
      <w:r w:rsidRPr="00505557">
        <w:rPr>
          <w:b/>
          <w:bCs/>
        </w:rPr>
        <w:t>[1]</w:t>
      </w:r>
    </w:p>
    <w:p w14:paraId="60116AA3" w14:textId="77777777" w:rsidR="00505557" w:rsidRPr="00505557" w:rsidRDefault="00505557" w:rsidP="00505557"/>
    <w:p w14:paraId="1734E142" w14:textId="20C71C01" w:rsidR="00505557" w:rsidRPr="00505557" w:rsidRDefault="00505557" w:rsidP="004C2C38">
      <w:pPr>
        <w:tabs>
          <w:tab w:val="clear" w:pos="454"/>
          <w:tab w:val="clear" w:pos="907"/>
          <w:tab w:val="clear" w:pos="4961"/>
          <w:tab w:val="left" w:pos="567"/>
          <w:tab w:val="left" w:pos="1418"/>
        </w:tabs>
        <w:ind w:left="993" w:hanging="993"/>
      </w:pPr>
      <w:r w:rsidRPr="00505557">
        <w:tab/>
      </w:r>
      <w:r w:rsidRPr="00505557">
        <w:rPr>
          <w:b/>
          <w:bCs/>
        </w:rPr>
        <w:t>(b)</w:t>
      </w:r>
      <w:r w:rsidRPr="00505557">
        <w:tab/>
      </w:r>
      <w:r w:rsidR="007366A6">
        <w:t>Sam</w:t>
      </w:r>
      <w:r w:rsidR="007366A6" w:rsidRPr="00505557">
        <w:t xml:space="preserve"> </w:t>
      </w:r>
      <w:r w:rsidRPr="00505557">
        <w:t xml:space="preserve">drives the same route back home from the </w:t>
      </w:r>
      <w:r w:rsidR="007366A6">
        <w:t>waterpark</w:t>
      </w:r>
      <w:r w:rsidR="007366A6" w:rsidRPr="00505557">
        <w:t xml:space="preserve"> </w:t>
      </w:r>
      <w:r w:rsidRPr="00505557">
        <w:t xml:space="preserve">at an average speed of </w:t>
      </w:r>
      <w:r w:rsidR="00BE0579">
        <w:br/>
      </w:r>
      <w:r w:rsidR="007366A6" w:rsidRPr="00505557">
        <w:t>4</w:t>
      </w:r>
      <w:r w:rsidR="007366A6">
        <w:t>0</w:t>
      </w:r>
      <w:r w:rsidR="007366A6" w:rsidRPr="0008299F">
        <w:rPr>
          <w:sz w:val="12"/>
          <w:szCs w:val="12"/>
        </w:rPr>
        <w:t xml:space="preserve"> </w:t>
      </w:r>
      <w:r w:rsidRPr="00505557">
        <w:t>km/h.</w:t>
      </w:r>
    </w:p>
    <w:p w14:paraId="62B265FC" w14:textId="107E20F9" w:rsidR="00505557" w:rsidRPr="00505557" w:rsidRDefault="00505557" w:rsidP="004C2C38">
      <w:pPr>
        <w:tabs>
          <w:tab w:val="clear" w:pos="454"/>
          <w:tab w:val="clear" w:pos="907"/>
          <w:tab w:val="clear" w:pos="4961"/>
          <w:tab w:val="left" w:pos="567"/>
          <w:tab w:val="left" w:pos="1418"/>
        </w:tabs>
        <w:ind w:left="993" w:hanging="993"/>
      </w:pPr>
      <w:r w:rsidRPr="00505557">
        <w:tab/>
      </w:r>
      <w:r w:rsidRPr="00505557">
        <w:tab/>
      </w:r>
      <w:r w:rsidR="007366A6">
        <w:t>Sam</w:t>
      </w:r>
      <w:r w:rsidR="007366A6" w:rsidRPr="00505557">
        <w:t xml:space="preserve"> </w:t>
      </w:r>
      <w:r w:rsidRPr="00505557">
        <w:t xml:space="preserve">leaves the </w:t>
      </w:r>
      <w:r w:rsidR="007366A6">
        <w:t>waterpark</w:t>
      </w:r>
      <w:r w:rsidR="007366A6" w:rsidRPr="00505557">
        <w:t xml:space="preserve"> </w:t>
      </w:r>
      <w:r w:rsidRPr="00505557">
        <w:t xml:space="preserve">at </w:t>
      </w:r>
      <w:r w:rsidR="007366A6">
        <w:t>18</w:t>
      </w:r>
      <w:r w:rsidRPr="00505557">
        <w:t>:00.</w:t>
      </w:r>
    </w:p>
    <w:p w14:paraId="70FF598C" w14:textId="77777777" w:rsidR="00505557" w:rsidRPr="00505557" w:rsidRDefault="00505557" w:rsidP="004C2C38">
      <w:pPr>
        <w:tabs>
          <w:tab w:val="clear" w:pos="454"/>
          <w:tab w:val="clear" w:pos="907"/>
          <w:tab w:val="clear" w:pos="4961"/>
          <w:tab w:val="left" w:pos="567"/>
          <w:tab w:val="left" w:pos="1418"/>
        </w:tabs>
        <w:ind w:left="993" w:hanging="993"/>
      </w:pPr>
    </w:p>
    <w:p w14:paraId="0F1B4A5F" w14:textId="51C3B0F8" w:rsidR="00505557" w:rsidRPr="00505557" w:rsidRDefault="00505557" w:rsidP="004C2C38">
      <w:pPr>
        <w:tabs>
          <w:tab w:val="clear" w:pos="454"/>
          <w:tab w:val="clear" w:pos="907"/>
          <w:tab w:val="clear" w:pos="4961"/>
          <w:tab w:val="left" w:pos="567"/>
          <w:tab w:val="left" w:pos="1418"/>
        </w:tabs>
        <w:ind w:left="993" w:hanging="993"/>
      </w:pPr>
      <w:r w:rsidRPr="00505557">
        <w:tab/>
      </w:r>
      <w:r w:rsidRPr="00505557">
        <w:tab/>
        <w:t xml:space="preserve">Work out the time when </w:t>
      </w:r>
      <w:r w:rsidR="007366A6">
        <w:t>Sam</w:t>
      </w:r>
      <w:r w:rsidR="007366A6" w:rsidRPr="00505557">
        <w:t xml:space="preserve"> </w:t>
      </w:r>
      <w:r w:rsidRPr="00505557">
        <w:t>arrives home.</w:t>
      </w:r>
    </w:p>
    <w:p w14:paraId="2500D164" w14:textId="77777777" w:rsidR="00505557" w:rsidRPr="00505557" w:rsidRDefault="00505557" w:rsidP="00505557"/>
    <w:p w14:paraId="2910E665" w14:textId="77777777" w:rsidR="00505557" w:rsidRDefault="00505557" w:rsidP="00505557"/>
    <w:p w14:paraId="573063AD" w14:textId="77777777" w:rsidR="004C2C38" w:rsidRDefault="004C2C38" w:rsidP="00505557"/>
    <w:p w14:paraId="45E0CD29" w14:textId="77777777" w:rsidR="004C2C38" w:rsidRPr="00505557" w:rsidRDefault="004C2C38" w:rsidP="00505557"/>
    <w:p w14:paraId="08637BEC" w14:textId="77777777" w:rsidR="00505557" w:rsidRPr="00505557" w:rsidRDefault="00505557" w:rsidP="00505557"/>
    <w:p w14:paraId="6B95CE4B" w14:textId="77777777" w:rsidR="00505557" w:rsidRPr="00505557" w:rsidRDefault="00505557" w:rsidP="00505557"/>
    <w:p w14:paraId="4F5018DE" w14:textId="77777777" w:rsidR="00505557" w:rsidRPr="00505557" w:rsidRDefault="00505557" w:rsidP="00505557"/>
    <w:p w14:paraId="4ED6D297" w14:textId="77777777" w:rsidR="00505557" w:rsidRPr="00505557" w:rsidRDefault="00505557" w:rsidP="00505557"/>
    <w:p w14:paraId="2259D1CF" w14:textId="77777777" w:rsidR="00505557" w:rsidRPr="00505557" w:rsidRDefault="00505557" w:rsidP="004C2C38">
      <w:pPr>
        <w:tabs>
          <w:tab w:val="clear" w:pos="454"/>
          <w:tab w:val="clear" w:pos="907"/>
          <w:tab w:val="clear" w:pos="1361"/>
          <w:tab w:val="clear" w:pos="4961"/>
          <w:tab w:val="right" w:pos="5669"/>
          <w:tab w:val="left" w:pos="5953"/>
          <w:tab w:val="right" w:leader="dot" w:pos="9639"/>
        </w:tabs>
      </w:pPr>
      <w:r w:rsidRPr="00505557">
        <w:tab/>
      </w:r>
      <w:r w:rsidRPr="00505557">
        <w:rPr>
          <w:b/>
          <w:bCs/>
        </w:rPr>
        <w:t>(b)</w:t>
      </w:r>
      <w:r w:rsidRPr="00505557">
        <w:t xml:space="preserve"> </w:t>
      </w:r>
      <w:r w:rsidRPr="00505557">
        <w:tab/>
      </w:r>
      <w:r w:rsidRPr="00505557">
        <w:tab/>
      </w:r>
      <w:r w:rsidRPr="00505557">
        <w:rPr>
          <w:b/>
          <w:bCs/>
        </w:rPr>
        <w:t>[4]</w:t>
      </w:r>
    </w:p>
    <w:p w14:paraId="589BC70C" w14:textId="77777777" w:rsidR="002820A4" w:rsidRDefault="002820A4" w:rsidP="00B179D3"/>
    <w:p w14:paraId="5230FF58" w14:textId="77777777" w:rsidR="00BD4B20" w:rsidRDefault="00BD4B20" w:rsidP="00084D9C">
      <w:pPr>
        <w:tabs>
          <w:tab w:val="clear" w:pos="454"/>
          <w:tab w:val="clear" w:pos="907"/>
          <w:tab w:val="clear" w:pos="4961"/>
          <w:tab w:val="left" w:pos="567"/>
          <w:tab w:val="left" w:pos="1276"/>
        </w:tabs>
        <w:ind w:left="1134" w:hanging="1134"/>
        <w:rPr>
          <w:b/>
          <w:bCs/>
        </w:rPr>
      </w:pPr>
    </w:p>
    <w:p w14:paraId="40E9EB9C" w14:textId="60E87DDA" w:rsidR="0011024D" w:rsidRPr="0011024D" w:rsidRDefault="0011024D" w:rsidP="00084D9C">
      <w:pPr>
        <w:tabs>
          <w:tab w:val="clear" w:pos="454"/>
          <w:tab w:val="clear" w:pos="907"/>
          <w:tab w:val="clear" w:pos="4961"/>
          <w:tab w:val="left" w:pos="567"/>
          <w:tab w:val="left" w:pos="1276"/>
        </w:tabs>
        <w:ind w:left="1134" w:hanging="1134"/>
      </w:pPr>
      <w:r w:rsidRPr="0011024D">
        <w:rPr>
          <w:b/>
          <w:bCs/>
        </w:rPr>
        <w:t>20</w:t>
      </w:r>
      <w:r w:rsidRPr="0011024D">
        <w:rPr>
          <w:b/>
          <w:bCs/>
        </w:rPr>
        <w:tab/>
        <w:t>(a)</w:t>
      </w:r>
      <w:r w:rsidRPr="0011024D">
        <w:tab/>
        <w:t xml:space="preserve">Write an expression for the weight, in </w:t>
      </w:r>
      <w:r w:rsidR="0003710F">
        <w:t>kilo</w:t>
      </w:r>
      <w:r w:rsidRPr="0011024D">
        <w:t xml:space="preserve">grams, of an object weighing </w:t>
      </w:r>
      <w:r w:rsidRPr="0011024D">
        <w:rPr>
          <w:i/>
          <w:iCs/>
        </w:rPr>
        <w:t>x</w:t>
      </w:r>
      <w:r w:rsidRPr="0011024D">
        <w:t xml:space="preserve"> grams.</w:t>
      </w:r>
    </w:p>
    <w:p w14:paraId="6900940A" w14:textId="77777777" w:rsidR="0011024D" w:rsidRPr="0011024D" w:rsidRDefault="0011024D" w:rsidP="0011024D">
      <w:pPr>
        <w:tabs>
          <w:tab w:val="clear" w:pos="4961"/>
        </w:tabs>
        <w:ind w:left="907" w:hanging="907"/>
      </w:pPr>
    </w:p>
    <w:p w14:paraId="563C31B4" w14:textId="77777777" w:rsidR="0011024D" w:rsidRPr="0011024D" w:rsidRDefault="0011024D" w:rsidP="0011024D">
      <w:pPr>
        <w:tabs>
          <w:tab w:val="clear" w:pos="4961"/>
        </w:tabs>
        <w:ind w:left="907" w:hanging="907"/>
      </w:pPr>
    </w:p>
    <w:p w14:paraId="5E4B99B6" w14:textId="3997E0DC" w:rsidR="0011024D" w:rsidRPr="0011024D" w:rsidRDefault="0011024D" w:rsidP="0011024D">
      <w:pPr>
        <w:tabs>
          <w:tab w:val="clear" w:pos="454"/>
          <w:tab w:val="clear" w:pos="907"/>
          <w:tab w:val="clear" w:pos="1361"/>
          <w:tab w:val="clear" w:pos="4961"/>
          <w:tab w:val="right" w:pos="5669"/>
          <w:tab w:val="left" w:pos="5953"/>
          <w:tab w:val="right" w:leader="dot" w:pos="9916"/>
        </w:tabs>
      </w:pPr>
      <w:r w:rsidRPr="0011024D">
        <w:tab/>
      </w:r>
      <w:r w:rsidRPr="0011024D">
        <w:rPr>
          <w:b/>
          <w:bCs/>
        </w:rPr>
        <w:t xml:space="preserve">(a) </w:t>
      </w:r>
      <w:r w:rsidRPr="0011024D">
        <w:tab/>
      </w:r>
      <w:r w:rsidRPr="0011024D">
        <w:tab/>
      </w:r>
      <w:r w:rsidR="005A4A65">
        <w:t>k</w:t>
      </w:r>
      <w:r w:rsidRPr="0011024D">
        <w:t>g</w:t>
      </w:r>
      <w:r w:rsidRPr="0011024D">
        <w:rPr>
          <w:b/>
          <w:bCs/>
        </w:rPr>
        <w:t xml:space="preserve"> [1]</w:t>
      </w:r>
    </w:p>
    <w:p w14:paraId="1554B45C" w14:textId="77777777" w:rsidR="0011024D" w:rsidRPr="0011024D" w:rsidRDefault="0011024D" w:rsidP="0011024D">
      <w:pPr>
        <w:tabs>
          <w:tab w:val="clear" w:pos="4961"/>
        </w:tabs>
        <w:ind w:left="907" w:hanging="907"/>
      </w:pPr>
    </w:p>
    <w:p w14:paraId="6D97EDB5" w14:textId="56EDAA8C" w:rsidR="0011024D" w:rsidRPr="0011024D" w:rsidRDefault="0011024D" w:rsidP="00084D9C">
      <w:pPr>
        <w:tabs>
          <w:tab w:val="clear" w:pos="454"/>
          <w:tab w:val="clear" w:pos="907"/>
          <w:tab w:val="clear" w:pos="4961"/>
          <w:tab w:val="left" w:pos="567"/>
          <w:tab w:val="left" w:pos="1418"/>
        </w:tabs>
        <w:ind w:left="1134" w:hanging="1134"/>
      </w:pPr>
      <w:r w:rsidRPr="0011024D">
        <w:tab/>
      </w:r>
      <w:r w:rsidRPr="0011024D">
        <w:rPr>
          <w:b/>
          <w:bCs/>
        </w:rPr>
        <w:t>(b)</w:t>
      </w:r>
      <w:r w:rsidRPr="0011024D">
        <w:tab/>
        <w:t xml:space="preserve">Write an expression for the area, in </w:t>
      </w:r>
      <w:r w:rsidR="0003710F">
        <w:t>c</w:t>
      </w:r>
      <w:r w:rsidR="00A9317C">
        <w:t>m</w:t>
      </w:r>
      <w:r w:rsidR="00A9317C" w:rsidRPr="0006293A">
        <w:rPr>
          <w:position w:val="4"/>
          <w:vertAlign w:val="superscript"/>
        </w:rPr>
        <w:t>2</w:t>
      </w:r>
      <w:r w:rsidRPr="0011024D">
        <w:t xml:space="preserve">, of a </w:t>
      </w:r>
      <w:r w:rsidR="0064488F">
        <w:t>playground</w:t>
      </w:r>
      <w:r w:rsidR="0064488F" w:rsidRPr="0011024D">
        <w:t xml:space="preserve"> </w:t>
      </w:r>
      <w:r w:rsidRPr="0011024D">
        <w:t xml:space="preserve">of area </w:t>
      </w:r>
      <w:r w:rsidR="00A9317C" w:rsidRPr="006F28DB">
        <w:rPr>
          <w:i/>
          <w:iCs/>
        </w:rPr>
        <w:t>y</w:t>
      </w:r>
      <w:r w:rsidR="00A9317C" w:rsidRPr="00BE0579">
        <w:rPr>
          <w:sz w:val="10"/>
          <w:szCs w:val="10"/>
        </w:rPr>
        <w:t xml:space="preserve"> </w:t>
      </w:r>
      <w:r w:rsidR="00A9317C">
        <w:t>m</w:t>
      </w:r>
      <w:r w:rsidR="005E0AFE" w:rsidRPr="0006293A">
        <w:rPr>
          <w:position w:val="4"/>
          <w:vertAlign w:val="superscript"/>
        </w:rPr>
        <w:t>2</w:t>
      </w:r>
      <w:r w:rsidRPr="0011024D">
        <w:t>.</w:t>
      </w:r>
    </w:p>
    <w:p w14:paraId="7887331C" w14:textId="77777777" w:rsidR="0011024D" w:rsidRPr="0011024D" w:rsidRDefault="0011024D" w:rsidP="0011024D"/>
    <w:p w14:paraId="75C0AAD6" w14:textId="77777777" w:rsidR="0011024D" w:rsidRPr="0011024D" w:rsidRDefault="0011024D" w:rsidP="0011024D"/>
    <w:p w14:paraId="7B66C2B5" w14:textId="77777777" w:rsidR="0011024D" w:rsidRPr="0011024D" w:rsidRDefault="0011024D" w:rsidP="0011024D"/>
    <w:p w14:paraId="30489A68" w14:textId="4E732B37" w:rsidR="0011024D" w:rsidRPr="0011024D" w:rsidRDefault="0011024D" w:rsidP="0011024D">
      <w:pPr>
        <w:tabs>
          <w:tab w:val="clear" w:pos="454"/>
          <w:tab w:val="clear" w:pos="907"/>
          <w:tab w:val="clear" w:pos="1361"/>
          <w:tab w:val="clear" w:pos="4961"/>
          <w:tab w:val="right" w:pos="5669"/>
          <w:tab w:val="left" w:pos="5953"/>
          <w:tab w:val="right" w:leader="dot" w:pos="9916"/>
        </w:tabs>
      </w:pPr>
      <w:r w:rsidRPr="0011024D">
        <w:tab/>
      </w:r>
      <w:r w:rsidRPr="0011024D">
        <w:rPr>
          <w:b/>
          <w:bCs/>
        </w:rPr>
        <w:t>(b)</w:t>
      </w:r>
      <w:r w:rsidRPr="0011024D">
        <w:t xml:space="preserve"> </w:t>
      </w:r>
      <w:r w:rsidRPr="0011024D">
        <w:tab/>
      </w:r>
      <w:r w:rsidRPr="0011024D">
        <w:tab/>
      </w:r>
      <w:r w:rsidR="007D06B4">
        <w:t>c</w:t>
      </w:r>
      <w:r w:rsidR="00535A18">
        <w:t>m</w:t>
      </w:r>
      <w:r w:rsidR="00535A18" w:rsidRPr="0006293A">
        <w:rPr>
          <w:position w:val="4"/>
          <w:vertAlign w:val="superscript"/>
        </w:rPr>
        <w:t>2</w:t>
      </w:r>
      <w:r w:rsidRPr="0011024D">
        <w:rPr>
          <w:b/>
          <w:bCs/>
        </w:rPr>
        <w:t xml:space="preserve"> [1]</w:t>
      </w:r>
    </w:p>
    <w:p w14:paraId="6C585CF9" w14:textId="77777777" w:rsidR="0011024D" w:rsidRPr="0011024D" w:rsidRDefault="0011024D" w:rsidP="0011024D">
      <w:pPr>
        <w:ind w:left="454" w:hanging="454"/>
      </w:pPr>
    </w:p>
    <w:p w14:paraId="14F3AA74" w14:textId="77777777" w:rsidR="0011024D" w:rsidRPr="0011024D" w:rsidRDefault="0011024D" w:rsidP="0011024D"/>
    <w:p w14:paraId="62DEF07E" w14:textId="77777777" w:rsidR="0011024D" w:rsidRPr="0011024D" w:rsidRDefault="0011024D" w:rsidP="00CF5BD6">
      <w:pPr>
        <w:tabs>
          <w:tab w:val="clear" w:pos="454"/>
          <w:tab w:val="clear" w:pos="907"/>
          <w:tab w:val="clear" w:pos="4961"/>
          <w:tab w:val="left" w:pos="567"/>
          <w:tab w:val="left" w:pos="1418"/>
        </w:tabs>
        <w:spacing w:after="120"/>
        <w:ind w:left="1134" w:hanging="1134"/>
      </w:pPr>
      <w:r w:rsidRPr="0011024D">
        <w:rPr>
          <w:b/>
          <w:bCs/>
        </w:rPr>
        <w:t>21</w:t>
      </w:r>
      <w:r w:rsidRPr="0011024D">
        <w:rPr>
          <w:b/>
          <w:bCs/>
        </w:rPr>
        <w:tab/>
        <w:t>(a)</w:t>
      </w:r>
      <w:r w:rsidRPr="0011024D">
        <w:tab/>
        <w:t xml:space="preserve">A student is using trigonometry to work out an angle, </w:t>
      </w:r>
      <w:r w:rsidRPr="0011024D">
        <w:rPr>
          <w:i/>
          <w:iCs/>
        </w:rPr>
        <w:t>B</w:t>
      </w:r>
      <w:r w:rsidRPr="0011024D">
        <w:t>, in a right-angled triangle.</w:t>
      </w:r>
    </w:p>
    <w:p w14:paraId="1DBCEF23" w14:textId="06CC89AC" w:rsidR="0011024D" w:rsidRPr="0011024D" w:rsidRDefault="0011024D" w:rsidP="007B022E">
      <w:pPr>
        <w:tabs>
          <w:tab w:val="clear" w:pos="454"/>
          <w:tab w:val="clear" w:pos="907"/>
          <w:tab w:val="clear" w:pos="4961"/>
          <w:tab w:val="left" w:pos="567"/>
          <w:tab w:val="left" w:pos="1418"/>
        </w:tabs>
        <w:ind w:left="1134" w:hanging="1134"/>
      </w:pPr>
      <w:r w:rsidRPr="0011024D">
        <w:tab/>
      </w:r>
      <w:r w:rsidRPr="0011024D">
        <w:tab/>
        <w:t xml:space="preserve">They tell the teacher that </w:t>
      </w:r>
      <w:r w:rsidR="007B022E">
        <w:t>cos</w:t>
      </w:r>
      <w:r w:rsidR="003C5ADB">
        <w:t xml:space="preserve"> </w:t>
      </w:r>
      <w:r w:rsidR="003C5ADB" w:rsidRPr="003C5ADB">
        <w:rPr>
          <w:position w:val="-18"/>
        </w:rPr>
        <w:object w:dxaOrig="600" w:dyaOrig="460" w14:anchorId="59661736">
          <v:shape id="_x0000_i1034" type="#_x0000_t75" style="width:30pt;height:23.25pt" o:ole="">
            <v:imagedata r:id="rId56" o:title=""/>
          </v:shape>
          <o:OLEObject Type="Embed" ProgID="Equation.DSMT4" ShapeID="_x0000_i1034" DrawAspect="Content" ObjectID="_1776146079" r:id="rId57"/>
        </w:object>
      </w:r>
      <w:r w:rsidR="003C5ADB">
        <w:t>.</w:t>
      </w:r>
    </w:p>
    <w:p w14:paraId="742ED1A0" w14:textId="77777777" w:rsidR="0011024D" w:rsidRPr="0011024D" w:rsidRDefault="0011024D" w:rsidP="00084D9C">
      <w:pPr>
        <w:tabs>
          <w:tab w:val="clear" w:pos="454"/>
          <w:tab w:val="clear" w:pos="907"/>
          <w:tab w:val="clear" w:pos="4961"/>
          <w:tab w:val="left" w:pos="567"/>
          <w:tab w:val="left" w:pos="1418"/>
        </w:tabs>
        <w:ind w:left="1134" w:hanging="1134"/>
      </w:pPr>
    </w:p>
    <w:p w14:paraId="432CE501" w14:textId="77777777" w:rsidR="0011024D" w:rsidRPr="0011024D" w:rsidRDefault="0011024D" w:rsidP="00084D9C">
      <w:pPr>
        <w:tabs>
          <w:tab w:val="clear" w:pos="454"/>
          <w:tab w:val="clear" w:pos="907"/>
          <w:tab w:val="clear" w:pos="4961"/>
          <w:tab w:val="left" w:pos="567"/>
          <w:tab w:val="left" w:pos="1418"/>
        </w:tabs>
        <w:ind w:left="1134" w:hanging="1134"/>
      </w:pPr>
      <w:r w:rsidRPr="0011024D">
        <w:tab/>
      </w:r>
      <w:r w:rsidRPr="0011024D">
        <w:tab/>
        <w:t>Explain why this student must be wrong.</w:t>
      </w:r>
    </w:p>
    <w:p w14:paraId="2C5A3733" w14:textId="77777777" w:rsidR="0011024D" w:rsidRPr="0011024D" w:rsidRDefault="0011024D" w:rsidP="0011024D"/>
    <w:p w14:paraId="1C045F38" w14:textId="77777777" w:rsidR="0011024D" w:rsidRPr="0011024D" w:rsidRDefault="0011024D" w:rsidP="0011024D"/>
    <w:p w14:paraId="6EC5A9F4" w14:textId="77777777" w:rsidR="0011024D" w:rsidRPr="0011024D" w:rsidRDefault="0011024D" w:rsidP="0011024D"/>
    <w:p w14:paraId="3015E1D7" w14:textId="77777777" w:rsidR="0011024D" w:rsidRPr="0011024D" w:rsidRDefault="0011024D" w:rsidP="0011024D"/>
    <w:p w14:paraId="5285B3AB" w14:textId="186503EC" w:rsidR="0011024D" w:rsidRPr="0011024D" w:rsidRDefault="001636D5" w:rsidP="0011024D">
      <w:pPr>
        <w:tabs>
          <w:tab w:val="clear" w:pos="454"/>
          <w:tab w:val="clear" w:pos="907"/>
          <w:tab w:val="clear" w:pos="1361"/>
          <w:tab w:val="clear" w:pos="4961"/>
          <w:tab w:val="right" w:leader="dot" w:pos="9916"/>
        </w:tabs>
        <w:ind w:left="907"/>
      </w:pPr>
      <w:r>
        <w:t xml:space="preserve">    </w:t>
      </w:r>
      <w:r w:rsidR="0011024D" w:rsidRPr="0011024D">
        <w:tab/>
      </w:r>
    </w:p>
    <w:p w14:paraId="6E4A9AA8" w14:textId="77777777" w:rsidR="0011024D" w:rsidRPr="0011024D" w:rsidRDefault="0011024D" w:rsidP="0011024D">
      <w:pPr>
        <w:tabs>
          <w:tab w:val="clear" w:pos="454"/>
          <w:tab w:val="clear" w:pos="907"/>
          <w:tab w:val="clear" w:pos="1361"/>
          <w:tab w:val="clear" w:pos="4961"/>
          <w:tab w:val="right" w:leader="dot" w:pos="9916"/>
        </w:tabs>
        <w:ind w:left="907"/>
      </w:pPr>
    </w:p>
    <w:p w14:paraId="3F1C22AE" w14:textId="4B12D7CA" w:rsidR="0011024D" w:rsidRPr="0011024D" w:rsidRDefault="001636D5" w:rsidP="0011024D">
      <w:pPr>
        <w:tabs>
          <w:tab w:val="clear" w:pos="454"/>
          <w:tab w:val="clear" w:pos="907"/>
          <w:tab w:val="clear" w:pos="1361"/>
          <w:tab w:val="clear" w:pos="4961"/>
          <w:tab w:val="right" w:leader="dot" w:pos="9916"/>
        </w:tabs>
        <w:ind w:left="907"/>
      </w:pPr>
      <w:r>
        <w:t xml:space="preserve">    </w:t>
      </w:r>
      <w:r w:rsidR="0011024D" w:rsidRPr="0011024D">
        <w:tab/>
      </w:r>
    </w:p>
    <w:p w14:paraId="356B4C98" w14:textId="77777777" w:rsidR="0011024D" w:rsidRPr="0011024D" w:rsidRDefault="0011024D" w:rsidP="0011024D">
      <w:pPr>
        <w:tabs>
          <w:tab w:val="clear" w:pos="454"/>
          <w:tab w:val="clear" w:pos="907"/>
          <w:tab w:val="clear" w:pos="1361"/>
          <w:tab w:val="clear" w:pos="4961"/>
          <w:tab w:val="right" w:leader="dot" w:pos="9916"/>
        </w:tabs>
        <w:ind w:left="907"/>
      </w:pPr>
    </w:p>
    <w:p w14:paraId="706645D2" w14:textId="6B77926F" w:rsidR="0011024D" w:rsidRPr="0011024D" w:rsidRDefault="001636D5" w:rsidP="0011024D">
      <w:pPr>
        <w:tabs>
          <w:tab w:val="clear" w:pos="454"/>
          <w:tab w:val="clear" w:pos="907"/>
          <w:tab w:val="clear" w:pos="1361"/>
          <w:tab w:val="clear" w:pos="4961"/>
          <w:tab w:val="right" w:leader="dot" w:pos="9916"/>
        </w:tabs>
        <w:ind w:left="907"/>
        <w:rPr>
          <w:b/>
          <w:bCs/>
        </w:rPr>
      </w:pPr>
      <w:r>
        <w:t xml:space="preserve">    </w:t>
      </w:r>
      <w:r w:rsidR="0011024D" w:rsidRPr="0011024D">
        <w:tab/>
      </w:r>
      <w:r w:rsidR="0011024D" w:rsidRPr="0011024D">
        <w:rPr>
          <w:b/>
          <w:bCs/>
        </w:rPr>
        <w:t>[1]</w:t>
      </w:r>
    </w:p>
    <w:p w14:paraId="1E918AFE" w14:textId="77777777" w:rsidR="0011024D" w:rsidRPr="0011024D" w:rsidRDefault="0011024D" w:rsidP="0011024D"/>
    <w:p w14:paraId="508DF5EF" w14:textId="408E2373" w:rsidR="0011024D" w:rsidRPr="0011024D" w:rsidRDefault="00343C73" w:rsidP="00E47E0A">
      <w:pPr>
        <w:tabs>
          <w:tab w:val="clear" w:pos="454"/>
          <w:tab w:val="clear" w:pos="907"/>
          <w:tab w:val="clear" w:pos="4961"/>
          <w:tab w:val="left" w:pos="567"/>
          <w:tab w:val="left" w:pos="1276"/>
        </w:tabs>
        <w:ind w:left="1134" w:hanging="907"/>
      </w:pPr>
      <w:r>
        <w:rPr>
          <w:noProof/>
        </w:rPr>
        <w:drawing>
          <wp:anchor distT="0" distB="0" distL="114300" distR="114300" simplePos="0" relativeHeight="251681818" behindDoc="0" locked="0" layoutInCell="1" allowOverlap="1" wp14:anchorId="1C06A278" wp14:editId="28958983">
            <wp:simplePos x="0" y="0"/>
            <wp:positionH relativeFrom="column">
              <wp:posOffset>321310</wp:posOffset>
            </wp:positionH>
            <wp:positionV relativeFrom="paragraph">
              <wp:posOffset>281305</wp:posOffset>
            </wp:positionV>
            <wp:extent cx="3566160" cy="1246505"/>
            <wp:effectExtent l="0" t="0" r="0" b="0"/>
            <wp:wrapTopAndBottom/>
            <wp:docPr id="667067912" name="Picture 4" descr="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067912" name="Picture 4" descr="Triangle"/>
                    <pic:cNvPicPr/>
                  </pic:nvPicPr>
                  <pic:blipFill>
                    <a:blip r:embed="rId58"/>
                    <a:stretch>
                      <a:fillRect/>
                    </a:stretch>
                  </pic:blipFill>
                  <pic:spPr>
                    <a:xfrm>
                      <a:off x="0" y="0"/>
                      <a:ext cx="3566160" cy="1246505"/>
                    </a:xfrm>
                    <a:prstGeom prst="rect">
                      <a:avLst/>
                    </a:prstGeom>
                  </pic:spPr>
                </pic:pic>
              </a:graphicData>
            </a:graphic>
          </wp:anchor>
        </w:drawing>
      </w:r>
      <w:r w:rsidR="0011024D" w:rsidRPr="0011024D">
        <w:tab/>
      </w:r>
      <w:r w:rsidR="0011024D" w:rsidRPr="0011024D">
        <w:rPr>
          <w:b/>
          <w:bCs/>
        </w:rPr>
        <w:t>(b)</w:t>
      </w:r>
      <w:r w:rsidR="0011024D" w:rsidRPr="0011024D">
        <w:tab/>
        <w:t>Here is a right-angled triangle.</w:t>
      </w:r>
    </w:p>
    <w:p w14:paraId="13451804" w14:textId="1A4768DA" w:rsidR="002820A4" w:rsidRDefault="002820A4" w:rsidP="00B179D3"/>
    <w:p w14:paraId="6C320636" w14:textId="77777777" w:rsidR="00E47E0A" w:rsidRPr="00E47E0A" w:rsidRDefault="00E47E0A" w:rsidP="00E47E0A">
      <w:pPr>
        <w:tabs>
          <w:tab w:val="clear" w:pos="907"/>
          <w:tab w:val="left" w:pos="1276"/>
        </w:tabs>
      </w:pPr>
      <w:r w:rsidRPr="00E47E0A">
        <w:tab/>
      </w:r>
      <w:r w:rsidRPr="00E47E0A">
        <w:tab/>
        <w:t xml:space="preserve">Work out the value of </w:t>
      </w:r>
      <w:r w:rsidRPr="00E47E0A">
        <w:rPr>
          <w:i/>
          <w:iCs/>
        </w:rPr>
        <w:t>x</w:t>
      </w:r>
      <w:r w:rsidRPr="00E47E0A">
        <w:t>.</w:t>
      </w:r>
    </w:p>
    <w:p w14:paraId="73257D10" w14:textId="0C402110" w:rsidR="002820A4" w:rsidRDefault="002820A4" w:rsidP="00B179D3"/>
    <w:p w14:paraId="0FF4F00D" w14:textId="77777777" w:rsidR="002820A4" w:rsidRDefault="002820A4" w:rsidP="00B179D3"/>
    <w:p w14:paraId="0882A2F5" w14:textId="77777777" w:rsidR="002820A4" w:rsidRDefault="002820A4" w:rsidP="00B179D3"/>
    <w:p w14:paraId="5238DA7D" w14:textId="77777777" w:rsidR="002820A4" w:rsidRDefault="002820A4" w:rsidP="00B179D3"/>
    <w:p w14:paraId="5628528E" w14:textId="77777777" w:rsidR="002820A4" w:rsidRDefault="002820A4" w:rsidP="00B179D3"/>
    <w:p w14:paraId="212DF42B" w14:textId="77777777" w:rsidR="002820A4" w:rsidRDefault="002820A4" w:rsidP="00B179D3"/>
    <w:p w14:paraId="4E70D91E" w14:textId="77777777" w:rsidR="002820A4" w:rsidRDefault="002820A4" w:rsidP="00B179D3"/>
    <w:p w14:paraId="50138BD1" w14:textId="77777777" w:rsidR="002820A4" w:rsidRDefault="002820A4" w:rsidP="00B179D3"/>
    <w:p w14:paraId="0AABB196" w14:textId="77777777" w:rsidR="002820A4" w:rsidRDefault="002820A4" w:rsidP="00B179D3"/>
    <w:p w14:paraId="36795944" w14:textId="77777777" w:rsidR="002820A4" w:rsidRDefault="002820A4" w:rsidP="00B179D3"/>
    <w:p w14:paraId="1DD90D1F" w14:textId="77777777" w:rsidR="002820A4" w:rsidRDefault="002820A4" w:rsidP="00B179D3"/>
    <w:p w14:paraId="696F98F2" w14:textId="77777777" w:rsidR="002820A4" w:rsidRDefault="002820A4" w:rsidP="00B179D3"/>
    <w:p w14:paraId="5B05D4B2" w14:textId="77777777" w:rsidR="002820A4" w:rsidRDefault="002820A4" w:rsidP="00B179D3"/>
    <w:p w14:paraId="4AF8202F" w14:textId="77777777" w:rsidR="002820A4" w:rsidRDefault="002820A4" w:rsidP="00B179D3"/>
    <w:p w14:paraId="546A7762" w14:textId="77777777" w:rsidR="002820A4" w:rsidRDefault="002820A4" w:rsidP="00B179D3"/>
    <w:p w14:paraId="34DB753E" w14:textId="77777777" w:rsidR="002820A4" w:rsidRDefault="002820A4" w:rsidP="00B179D3"/>
    <w:p w14:paraId="60563C26" w14:textId="29EF1A15" w:rsidR="00785ADD" w:rsidRPr="0011024D" w:rsidRDefault="00785ADD" w:rsidP="00785ADD">
      <w:pPr>
        <w:tabs>
          <w:tab w:val="clear" w:pos="454"/>
          <w:tab w:val="clear" w:pos="907"/>
          <w:tab w:val="clear" w:pos="1361"/>
          <w:tab w:val="clear" w:pos="4961"/>
          <w:tab w:val="right" w:pos="5812"/>
          <w:tab w:val="left" w:pos="5953"/>
          <w:tab w:val="right" w:leader="dot" w:pos="9916"/>
        </w:tabs>
      </w:pPr>
      <w:r w:rsidRPr="0011024D">
        <w:tab/>
      </w:r>
      <w:r w:rsidRPr="00785ADD">
        <w:rPr>
          <w:i/>
          <w:iCs/>
        </w:rPr>
        <w:t>x</w:t>
      </w:r>
      <w:r w:rsidRPr="00785ADD">
        <w:t xml:space="preserve"> =</w:t>
      </w:r>
      <w:r w:rsidRPr="0011024D">
        <w:tab/>
      </w:r>
      <w:r w:rsidRPr="0011024D">
        <w:tab/>
      </w:r>
      <w:r w:rsidRPr="0011024D">
        <w:rPr>
          <w:b/>
          <w:bCs/>
        </w:rPr>
        <w:t xml:space="preserve"> [</w:t>
      </w:r>
      <w:r w:rsidR="00544F62">
        <w:rPr>
          <w:b/>
          <w:bCs/>
        </w:rPr>
        <w:t>3</w:t>
      </w:r>
      <w:r w:rsidRPr="0011024D">
        <w:rPr>
          <w:b/>
          <w:bCs/>
        </w:rPr>
        <w:t>]</w:t>
      </w:r>
    </w:p>
    <w:p w14:paraId="6A3FF312" w14:textId="77777777" w:rsidR="00530F61" w:rsidRDefault="00530F61" w:rsidP="000969A7">
      <w:pPr>
        <w:tabs>
          <w:tab w:val="clear" w:pos="454"/>
          <w:tab w:val="left" w:pos="709"/>
        </w:tabs>
        <w:ind w:left="567" w:hanging="567"/>
        <w:rPr>
          <w:b/>
          <w:bCs/>
        </w:rPr>
      </w:pPr>
    </w:p>
    <w:p w14:paraId="27A1A226" w14:textId="32044E63" w:rsidR="00544F62" w:rsidRPr="00544F62" w:rsidRDefault="00544F62" w:rsidP="000969A7">
      <w:pPr>
        <w:tabs>
          <w:tab w:val="clear" w:pos="454"/>
          <w:tab w:val="left" w:pos="709"/>
        </w:tabs>
        <w:ind w:left="567" w:hanging="567"/>
      </w:pPr>
      <w:r w:rsidRPr="00544F62">
        <w:rPr>
          <w:b/>
          <w:bCs/>
        </w:rPr>
        <w:t>22</w:t>
      </w:r>
      <w:r w:rsidRPr="00544F62">
        <w:tab/>
        <w:t>On a bus route there is a set of traffic lights and a level crossing.</w:t>
      </w:r>
    </w:p>
    <w:p w14:paraId="7ED65FCC" w14:textId="6465D576" w:rsidR="00544F62" w:rsidRPr="00544F62" w:rsidRDefault="00544F62" w:rsidP="000969A7">
      <w:pPr>
        <w:tabs>
          <w:tab w:val="clear" w:pos="454"/>
          <w:tab w:val="left" w:pos="709"/>
        </w:tabs>
        <w:ind w:left="567" w:hanging="567"/>
      </w:pPr>
      <w:r w:rsidRPr="00544F62">
        <w:tab/>
        <w:t>The probability that the bus stops at the traffic lights is 0.</w:t>
      </w:r>
      <w:r w:rsidR="0030351D">
        <w:t>6</w:t>
      </w:r>
      <w:r w:rsidRPr="00544F62">
        <w:t>.</w:t>
      </w:r>
    </w:p>
    <w:p w14:paraId="012606B4" w14:textId="31BAE9A2" w:rsidR="00544F62" w:rsidRPr="00544F62" w:rsidRDefault="00544F62" w:rsidP="000969A7">
      <w:pPr>
        <w:tabs>
          <w:tab w:val="clear" w:pos="454"/>
          <w:tab w:val="left" w:pos="709"/>
        </w:tabs>
        <w:ind w:left="567" w:hanging="567"/>
      </w:pPr>
      <w:r w:rsidRPr="00544F62">
        <w:tab/>
        <w:t>The probability that the bus stops at the level crossing is 0.</w:t>
      </w:r>
      <w:r w:rsidR="0030351D">
        <w:t>3</w:t>
      </w:r>
      <w:r w:rsidRPr="00544F62">
        <w:t>.</w:t>
      </w:r>
    </w:p>
    <w:p w14:paraId="2ADBE8F4" w14:textId="77777777" w:rsidR="00544F62" w:rsidRPr="00544F62" w:rsidRDefault="00544F62" w:rsidP="000969A7">
      <w:pPr>
        <w:tabs>
          <w:tab w:val="clear" w:pos="454"/>
          <w:tab w:val="left" w:pos="567"/>
        </w:tabs>
      </w:pPr>
    </w:p>
    <w:p w14:paraId="5184B002" w14:textId="65F4635B" w:rsidR="00544F62" w:rsidRPr="00544F62" w:rsidRDefault="000E1709" w:rsidP="00F30CF2">
      <w:pPr>
        <w:tabs>
          <w:tab w:val="clear" w:pos="454"/>
          <w:tab w:val="clear" w:pos="907"/>
          <w:tab w:val="clear" w:pos="4961"/>
          <w:tab w:val="left" w:pos="567"/>
          <w:tab w:val="left" w:pos="1276"/>
        </w:tabs>
        <w:ind w:left="1134" w:hanging="907"/>
      </w:pPr>
      <w:r>
        <w:rPr>
          <w:noProof/>
        </w:rPr>
        <w:drawing>
          <wp:anchor distT="0" distB="0" distL="114300" distR="114300" simplePos="0" relativeHeight="251676698" behindDoc="0" locked="0" layoutInCell="1" allowOverlap="1" wp14:anchorId="60533CE3" wp14:editId="0E1B6DC0">
            <wp:simplePos x="0" y="0"/>
            <wp:positionH relativeFrom="column">
              <wp:posOffset>731520</wp:posOffset>
            </wp:positionH>
            <wp:positionV relativeFrom="paragraph">
              <wp:posOffset>305435</wp:posOffset>
            </wp:positionV>
            <wp:extent cx="5019675" cy="3328035"/>
            <wp:effectExtent l="0" t="0" r="0" b="5715"/>
            <wp:wrapTopAndBottom/>
            <wp:docPr id="1131408779" name="Picture 10" descr="tre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408779" name="Picture 10" descr="tree diagram"/>
                    <pic:cNvPicPr/>
                  </pic:nvPicPr>
                  <pic:blipFill>
                    <a:blip r:embed="rId59"/>
                    <a:stretch>
                      <a:fillRect/>
                    </a:stretch>
                  </pic:blipFill>
                  <pic:spPr>
                    <a:xfrm>
                      <a:off x="0" y="0"/>
                      <a:ext cx="5019675" cy="3328035"/>
                    </a:xfrm>
                    <a:prstGeom prst="rect">
                      <a:avLst/>
                    </a:prstGeom>
                  </pic:spPr>
                </pic:pic>
              </a:graphicData>
            </a:graphic>
          </wp:anchor>
        </w:drawing>
      </w:r>
      <w:r w:rsidR="00544F62" w:rsidRPr="00544F62">
        <w:tab/>
      </w:r>
      <w:r w:rsidR="00544F62" w:rsidRPr="00544F62">
        <w:rPr>
          <w:b/>
          <w:bCs/>
        </w:rPr>
        <w:t>(a)</w:t>
      </w:r>
      <w:r w:rsidR="00544F62" w:rsidRPr="00544F62">
        <w:tab/>
        <w:t>Use the information to complete the tree diagram.</w:t>
      </w:r>
    </w:p>
    <w:p w14:paraId="3B13C1FE" w14:textId="36E88019" w:rsidR="002820A4" w:rsidRDefault="002820A4" w:rsidP="00B179D3"/>
    <w:p w14:paraId="024035BA" w14:textId="68537D22" w:rsidR="002820A4" w:rsidRDefault="002820A4" w:rsidP="00B179D3"/>
    <w:p w14:paraId="378FD403" w14:textId="039A879C" w:rsidR="002820A4" w:rsidRPr="00AC5D33" w:rsidRDefault="006A1C28" w:rsidP="00AC5D33">
      <w:pPr>
        <w:jc w:val="right"/>
        <w:rPr>
          <w:b/>
          <w:bCs/>
        </w:rPr>
      </w:pPr>
      <w:r w:rsidRPr="00AC5D33">
        <w:rPr>
          <w:b/>
          <w:bCs/>
        </w:rPr>
        <w:t>[3]</w:t>
      </w:r>
    </w:p>
    <w:p w14:paraId="4AF254F9" w14:textId="77777777" w:rsidR="00590BB8" w:rsidRDefault="00590BB8" w:rsidP="00B179D3"/>
    <w:p w14:paraId="096F9332" w14:textId="2DABF9ED" w:rsidR="00027B19" w:rsidRDefault="00027B19" w:rsidP="00883AF6">
      <w:pPr>
        <w:pStyle w:val="1a"/>
        <w:tabs>
          <w:tab w:val="clear" w:pos="454"/>
          <w:tab w:val="clear" w:pos="907"/>
          <w:tab w:val="clear" w:pos="1361"/>
        </w:tabs>
        <w:ind w:left="1134" w:hanging="564"/>
        <w:jc w:val="left"/>
      </w:pPr>
      <w:r w:rsidRPr="003A19C4">
        <w:rPr>
          <w:b/>
        </w:rPr>
        <w:t>(b)</w:t>
      </w:r>
      <w:r>
        <w:rPr>
          <w:b/>
        </w:rPr>
        <w:tab/>
      </w:r>
      <w:r w:rsidR="00883AF6" w:rsidRPr="00883AF6">
        <w:t>Find the probability that the bus stops at either the traffic lights or at the level crossing but not both.</w:t>
      </w:r>
    </w:p>
    <w:p w14:paraId="5BE67EFE" w14:textId="77777777" w:rsidR="00590BB8" w:rsidRDefault="00590BB8" w:rsidP="00B179D3"/>
    <w:p w14:paraId="64CBC658" w14:textId="77777777" w:rsidR="00590BB8" w:rsidRDefault="00590BB8" w:rsidP="00B179D3"/>
    <w:p w14:paraId="47DD4E00" w14:textId="77777777" w:rsidR="009B4C70" w:rsidRDefault="009B4C70" w:rsidP="00B179D3"/>
    <w:p w14:paraId="5780271F" w14:textId="77777777" w:rsidR="009B4C70" w:rsidRDefault="009B4C70" w:rsidP="00B179D3"/>
    <w:p w14:paraId="76081293" w14:textId="77777777" w:rsidR="009B4C70" w:rsidRDefault="009B4C70" w:rsidP="00B179D3"/>
    <w:p w14:paraId="39653A9C" w14:textId="77777777" w:rsidR="009B4C70" w:rsidRDefault="009B4C70" w:rsidP="00B179D3"/>
    <w:p w14:paraId="6715D315" w14:textId="77777777" w:rsidR="009B4C70" w:rsidRDefault="009B4C70" w:rsidP="00B179D3"/>
    <w:p w14:paraId="4DFC29DD" w14:textId="77777777" w:rsidR="009B4C70" w:rsidRDefault="009B4C70" w:rsidP="00B179D3"/>
    <w:p w14:paraId="4990E967" w14:textId="77777777" w:rsidR="009B4C70" w:rsidRDefault="009B4C70" w:rsidP="00B179D3"/>
    <w:p w14:paraId="3A81085C" w14:textId="77777777" w:rsidR="009B4C70" w:rsidRDefault="009B4C70" w:rsidP="00B179D3"/>
    <w:p w14:paraId="113BE5E1" w14:textId="77777777" w:rsidR="009B4C70" w:rsidRDefault="009B4C70" w:rsidP="00B179D3"/>
    <w:p w14:paraId="79FD11E0" w14:textId="77777777" w:rsidR="009B4C70" w:rsidRDefault="009B4C70" w:rsidP="00B179D3"/>
    <w:p w14:paraId="31711E7A" w14:textId="77777777" w:rsidR="009B4C70" w:rsidRDefault="009B4C70" w:rsidP="00B179D3"/>
    <w:p w14:paraId="4834834B" w14:textId="77777777" w:rsidR="009B4C70" w:rsidRDefault="009B4C70" w:rsidP="00B179D3"/>
    <w:p w14:paraId="3C0672D1" w14:textId="77777777" w:rsidR="009B4C70" w:rsidRDefault="009B4C70" w:rsidP="00B179D3"/>
    <w:p w14:paraId="781C6588" w14:textId="77777777" w:rsidR="009B4C70" w:rsidRDefault="009B4C70" w:rsidP="00B179D3"/>
    <w:p w14:paraId="0698A9B0" w14:textId="77777777" w:rsidR="009B4C70" w:rsidRDefault="009B4C70" w:rsidP="00B179D3"/>
    <w:p w14:paraId="3D6F1B71" w14:textId="77777777" w:rsidR="009B4C70" w:rsidRDefault="009B4C70" w:rsidP="00B179D3"/>
    <w:p w14:paraId="22623968" w14:textId="77777777" w:rsidR="009B4C70" w:rsidRDefault="009B4C70" w:rsidP="00B179D3"/>
    <w:p w14:paraId="32A8ED2A" w14:textId="77777777" w:rsidR="009B4C70" w:rsidRDefault="009B4C70" w:rsidP="00B179D3"/>
    <w:p w14:paraId="18DED99A" w14:textId="77777777" w:rsidR="009B4C70" w:rsidRDefault="009B4C70" w:rsidP="00B179D3"/>
    <w:p w14:paraId="46ED6DBE" w14:textId="77777777" w:rsidR="009B4C70" w:rsidRDefault="009B4C70" w:rsidP="00B179D3"/>
    <w:p w14:paraId="6AEC702D" w14:textId="77777777" w:rsidR="009B4C70" w:rsidRDefault="009B4C70" w:rsidP="00B179D3"/>
    <w:p w14:paraId="15BA5589" w14:textId="332F15CF" w:rsidR="009B4C70" w:rsidRPr="0011024D" w:rsidRDefault="009B4C70" w:rsidP="009B4C70">
      <w:pPr>
        <w:tabs>
          <w:tab w:val="clear" w:pos="454"/>
          <w:tab w:val="clear" w:pos="907"/>
          <w:tab w:val="clear" w:pos="1361"/>
          <w:tab w:val="clear" w:pos="4961"/>
          <w:tab w:val="right" w:pos="5669"/>
          <w:tab w:val="left" w:pos="5953"/>
          <w:tab w:val="right" w:leader="dot" w:pos="9916"/>
        </w:tabs>
      </w:pPr>
      <w:r w:rsidRPr="0011024D">
        <w:tab/>
      </w:r>
      <w:r w:rsidRPr="0011024D">
        <w:rPr>
          <w:b/>
          <w:bCs/>
        </w:rPr>
        <w:t>(b)</w:t>
      </w:r>
      <w:r w:rsidRPr="0011024D">
        <w:t xml:space="preserve"> </w:t>
      </w:r>
      <w:r w:rsidRPr="0011024D">
        <w:tab/>
      </w:r>
      <w:r w:rsidRPr="0011024D">
        <w:tab/>
      </w:r>
      <w:r w:rsidRPr="0011024D">
        <w:rPr>
          <w:b/>
          <w:bCs/>
        </w:rPr>
        <w:t xml:space="preserve"> [</w:t>
      </w:r>
      <w:r w:rsidR="000961AF">
        <w:rPr>
          <w:b/>
          <w:bCs/>
        </w:rPr>
        <w:t>3</w:t>
      </w:r>
      <w:r w:rsidRPr="0011024D">
        <w:rPr>
          <w:b/>
          <w:bCs/>
        </w:rPr>
        <w:t>]</w:t>
      </w:r>
    </w:p>
    <w:p w14:paraId="6E830F3F" w14:textId="77777777" w:rsidR="009B4C70" w:rsidRDefault="009B4C70" w:rsidP="00B179D3"/>
    <w:p w14:paraId="7EC63A5F" w14:textId="07F60C23" w:rsidR="009B4C70" w:rsidRDefault="000961AF" w:rsidP="00453BFF">
      <w:pPr>
        <w:tabs>
          <w:tab w:val="clear" w:pos="454"/>
          <w:tab w:val="clear" w:pos="907"/>
          <w:tab w:val="left" w:pos="567"/>
          <w:tab w:val="left" w:pos="1134"/>
        </w:tabs>
      </w:pPr>
      <w:r w:rsidRPr="00544F62">
        <w:rPr>
          <w:b/>
          <w:bCs/>
        </w:rPr>
        <w:t>2</w:t>
      </w:r>
      <w:r>
        <w:rPr>
          <w:b/>
          <w:bCs/>
        </w:rPr>
        <w:t>3</w:t>
      </w:r>
      <w:r w:rsidRPr="00544F62">
        <w:tab/>
      </w:r>
      <w:r w:rsidR="00453BFF" w:rsidRPr="00453BFF">
        <w:rPr>
          <w:b/>
          <w:bCs/>
        </w:rPr>
        <w:t>(a)</w:t>
      </w:r>
      <w:r w:rsidR="00453BFF">
        <w:tab/>
      </w:r>
      <w:r w:rsidR="008232EB" w:rsidRPr="008232EB">
        <w:t>The measurements, in centimetres, of two triangles are shown in the table.</w:t>
      </w:r>
    </w:p>
    <w:p w14:paraId="62E53AAF" w14:textId="77777777" w:rsidR="008232EB" w:rsidRDefault="008232EB" w:rsidP="000961AF">
      <w:pPr>
        <w:tabs>
          <w:tab w:val="clear" w:pos="454"/>
          <w:tab w:val="left" w:pos="567"/>
        </w:tabs>
      </w:pPr>
      <w:r>
        <w:tab/>
      </w:r>
    </w:p>
    <w:tbl>
      <w:tblPr>
        <w:tblStyle w:val="TableGrid"/>
        <w:tblW w:w="0" w:type="auto"/>
        <w:tblInd w:w="1129" w:type="dxa"/>
        <w:tblLook w:val="04A0" w:firstRow="1" w:lastRow="0" w:firstColumn="1" w:lastColumn="0" w:noHBand="0" w:noVBand="1"/>
      </w:tblPr>
      <w:tblGrid>
        <w:gridCol w:w="1276"/>
        <w:gridCol w:w="1276"/>
        <w:gridCol w:w="1276"/>
        <w:gridCol w:w="1134"/>
      </w:tblGrid>
      <w:tr w:rsidR="00F716C1" w14:paraId="24A9DD7F" w14:textId="77777777" w:rsidTr="00453BFF">
        <w:trPr>
          <w:trHeight w:val="340"/>
        </w:trPr>
        <w:tc>
          <w:tcPr>
            <w:tcW w:w="1276" w:type="dxa"/>
          </w:tcPr>
          <w:p w14:paraId="2F47FF62" w14:textId="77777777" w:rsidR="00F716C1" w:rsidRDefault="00F716C1" w:rsidP="00BF495A">
            <w:pPr>
              <w:tabs>
                <w:tab w:val="clear" w:pos="454"/>
                <w:tab w:val="left" w:pos="567"/>
              </w:tabs>
              <w:spacing w:after="60"/>
            </w:pPr>
          </w:p>
        </w:tc>
        <w:tc>
          <w:tcPr>
            <w:tcW w:w="1276" w:type="dxa"/>
            <w:vAlign w:val="center"/>
          </w:tcPr>
          <w:p w14:paraId="781D2AF0" w14:textId="4AB8D1EB" w:rsidR="00F716C1" w:rsidRDefault="00F716C1" w:rsidP="00BF495A">
            <w:pPr>
              <w:tabs>
                <w:tab w:val="clear" w:pos="454"/>
                <w:tab w:val="left" w:pos="567"/>
              </w:tabs>
              <w:spacing w:after="60"/>
              <w:jc w:val="center"/>
            </w:pPr>
            <w:r>
              <w:rPr>
                <w:rStyle w:val="bold"/>
              </w:rPr>
              <w:t>Side 1</w:t>
            </w:r>
          </w:p>
        </w:tc>
        <w:tc>
          <w:tcPr>
            <w:tcW w:w="1276" w:type="dxa"/>
            <w:vAlign w:val="center"/>
          </w:tcPr>
          <w:p w14:paraId="12053F50" w14:textId="2F5A0807" w:rsidR="00F716C1" w:rsidRDefault="00F716C1" w:rsidP="00BF495A">
            <w:pPr>
              <w:tabs>
                <w:tab w:val="clear" w:pos="454"/>
                <w:tab w:val="left" w:pos="567"/>
              </w:tabs>
              <w:spacing w:after="60"/>
              <w:jc w:val="center"/>
            </w:pPr>
            <w:r>
              <w:rPr>
                <w:rStyle w:val="bold"/>
              </w:rPr>
              <w:t>Side 2</w:t>
            </w:r>
          </w:p>
        </w:tc>
        <w:tc>
          <w:tcPr>
            <w:tcW w:w="1134" w:type="dxa"/>
            <w:vAlign w:val="center"/>
          </w:tcPr>
          <w:p w14:paraId="6E5A98EE" w14:textId="2BF2BE59" w:rsidR="00F716C1" w:rsidRDefault="00F716C1" w:rsidP="00BF495A">
            <w:pPr>
              <w:tabs>
                <w:tab w:val="clear" w:pos="454"/>
                <w:tab w:val="left" w:pos="567"/>
              </w:tabs>
              <w:spacing w:after="60"/>
              <w:jc w:val="center"/>
            </w:pPr>
            <w:r>
              <w:rPr>
                <w:rStyle w:val="bold"/>
              </w:rPr>
              <w:t>Side 3</w:t>
            </w:r>
          </w:p>
        </w:tc>
      </w:tr>
      <w:tr w:rsidR="00BF495A" w14:paraId="54554A95" w14:textId="77777777" w:rsidTr="00453BFF">
        <w:tc>
          <w:tcPr>
            <w:tcW w:w="1276" w:type="dxa"/>
            <w:vAlign w:val="center"/>
          </w:tcPr>
          <w:p w14:paraId="23A30E81" w14:textId="3611AE19" w:rsidR="00BF495A" w:rsidRDefault="00BF495A" w:rsidP="00BF495A">
            <w:pPr>
              <w:tabs>
                <w:tab w:val="clear" w:pos="454"/>
                <w:tab w:val="left" w:pos="567"/>
              </w:tabs>
              <w:spacing w:after="60"/>
            </w:pPr>
            <w:r>
              <w:rPr>
                <w:rStyle w:val="bold"/>
              </w:rPr>
              <w:t>Triangle 1</w:t>
            </w:r>
          </w:p>
        </w:tc>
        <w:tc>
          <w:tcPr>
            <w:tcW w:w="1276" w:type="dxa"/>
            <w:vAlign w:val="center"/>
          </w:tcPr>
          <w:p w14:paraId="41703BA3" w14:textId="6AA1B68E" w:rsidR="00BF495A" w:rsidRDefault="00F20921" w:rsidP="00BF495A">
            <w:pPr>
              <w:tabs>
                <w:tab w:val="clear" w:pos="454"/>
                <w:tab w:val="left" w:pos="567"/>
              </w:tabs>
              <w:spacing w:after="60"/>
              <w:jc w:val="center"/>
            </w:pPr>
            <w:r>
              <w:t>4</w:t>
            </w:r>
          </w:p>
        </w:tc>
        <w:tc>
          <w:tcPr>
            <w:tcW w:w="1276" w:type="dxa"/>
            <w:vAlign w:val="center"/>
          </w:tcPr>
          <w:p w14:paraId="09ACAEB7" w14:textId="58E54318" w:rsidR="00BF495A" w:rsidRDefault="00F20921" w:rsidP="00BF495A">
            <w:pPr>
              <w:tabs>
                <w:tab w:val="clear" w:pos="454"/>
                <w:tab w:val="left" w:pos="567"/>
              </w:tabs>
              <w:spacing w:after="60"/>
              <w:jc w:val="center"/>
            </w:pPr>
            <w:r>
              <w:t>5.8</w:t>
            </w:r>
          </w:p>
        </w:tc>
        <w:tc>
          <w:tcPr>
            <w:tcW w:w="1134" w:type="dxa"/>
            <w:vAlign w:val="center"/>
          </w:tcPr>
          <w:p w14:paraId="40B7556F" w14:textId="6E4BE3EE" w:rsidR="00BF495A" w:rsidRDefault="00F20921" w:rsidP="00BF495A">
            <w:pPr>
              <w:tabs>
                <w:tab w:val="clear" w:pos="454"/>
                <w:tab w:val="left" w:pos="567"/>
              </w:tabs>
              <w:spacing w:after="60"/>
              <w:jc w:val="center"/>
            </w:pPr>
            <w:r>
              <w:t>7.5</w:t>
            </w:r>
          </w:p>
        </w:tc>
      </w:tr>
      <w:tr w:rsidR="00BF495A" w14:paraId="7A493C16" w14:textId="77777777" w:rsidTr="00453BFF">
        <w:tc>
          <w:tcPr>
            <w:tcW w:w="1276" w:type="dxa"/>
            <w:vAlign w:val="center"/>
          </w:tcPr>
          <w:p w14:paraId="671B0600" w14:textId="5F50B538" w:rsidR="00BF495A" w:rsidRDefault="00BF495A" w:rsidP="00BF495A">
            <w:pPr>
              <w:tabs>
                <w:tab w:val="clear" w:pos="454"/>
                <w:tab w:val="left" w:pos="567"/>
              </w:tabs>
              <w:spacing w:after="60"/>
            </w:pPr>
            <w:r>
              <w:rPr>
                <w:rStyle w:val="bold"/>
              </w:rPr>
              <w:t>Triangle 2</w:t>
            </w:r>
          </w:p>
        </w:tc>
        <w:tc>
          <w:tcPr>
            <w:tcW w:w="1276" w:type="dxa"/>
            <w:vAlign w:val="center"/>
          </w:tcPr>
          <w:p w14:paraId="12C21FF8" w14:textId="70741719" w:rsidR="00BF495A" w:rsidRDefault="00F20921" w:rsidP="00BF495A">
            <w:pPr>
              <w:tabs>
                <w:tab w:val="clear" w:pos="454"/>
                <w:tab w:val="left" w:pos="567"/>
              </w:tabs>
              <w:spacing w:after="60"/>
              <w:jc w:val="center"/>
            </w:pPr>
            <w:r>
              <w:t>8.8</w:t>
            </w:r>
          </w:p>
        </w:tc>
        <w:tc>
          <w:tcPr>
            <w:tcW w:w="1276" w:type="dxa"/>
            <w:vAlign w:val="center"/>
          </w:tcPr>
          <w:p w14:paraId="3C512B23" w14:textId="30A6FAD1" w:rsidR="00BF495A" w:rsidRDefault="00F20921" w:rsidP="00BF495A">
            <w:pPr>
              <w:tabs>
                <w:tab w:val="clear" w:pos="454"/>
                <w:tab w:val="left" w:pos="567"/>
              </w:tabs>
              <w:spacing w:after="60"/>
              <w:jc w:val="center"/>
            </w:pPr>
            <w:r>
              <w:t>12.76</w:t>
            </w:r>
          </w:p>
        </w:tc>
        <w:tc>
          <w:tcPr>
            <w:tcW w:w="1134" w:type="dxa"/>
            <w:vAlign w:val="center"/>
          </w:tcPr>
          <w:p w14:paraId="10F0A07B" w14:textId="10F0EA96" w:rsidR="00BF495A" w:rsidRDefault="00F20921" w:rsidP="00BF495A">
            <w:pPr>
              <w:tabs>
                <w:tab w:val="clear" w:pos="454"/>
                <w:tab w:val="left" w:pos="567"/>
              </w:tabs>
              <w:spacing w:after="60"/>
              <w:jc w:val="center"/>
            </w:pPr>
            <w:r>
              <w:t>16.5</w:t>
            </w:r>
          </w:p>
        </w:tc>
      </w:tr>
    </w:tbl>
    <w:p w14:paraId="47921ED6" w14:textId="31CEBAE9" w:rsidR="008232EB" w:rsidRDefault="008232EB" w:rsidP="000961AF">
      <w:pPr>
        <w:tabs>
          <w:tab w:val="clear" w:pos="454"/>
          <w:tab w:val="left" w:pos="567"/>
        </w:tabs>
      </w:pPr>
    </w:p>
    <w:p w14:paraId="60030575" w14:textId="77777777" w:rsidR="007A521E" w:rsidRPr="007A521E" w:rsidRDefault="007A521E" w:rsidP="00453BFF">
      <w:pPr>
        <w:tabs>
          <w:tab w:val="clear" w:pos="454"/>
          <w:tab w:val="clear" w:pos="907"/>
          <w:tab w:val="clear" w:pos="4961"/>
          <w:tab w:val="left" w:pos="567"/>
          <w:tab w:val="left" w:pos="1276"/>
        </w:tabs>
        <w:ind w:left="1134" w:hanging="1134"/>
      </w:pPr>
      <w:r w:rsidRPr="007A521E">
        <w:tab/>
      </w:r>
      <w:r w:rsidRPr="007A521E">
        <w:tab/>
        <w:t>Are the two triangles mathematically similar?</w:t>
      </w:r>
    </w:p>
    <w:p w14:paraId="6EF53F67" w14:textId="77777777" w:rsidR="007A521E" w:rsidRPr="007A521E" w:rsidRDefault="007A521E" w:rsidP="00453BFF">
      <w:pPr>
        <w:tabs>
          <w:tab w:val="clear" w:pos="454"/>
          <w:tab w:val="clear" w:pos="907"/>
          <w:tab w:val="clear" w:pos="4961"/>
          <w:tab w:val="left" w:pos="567"/>
          <w:tab w:val="left" w:pos="1276"/>
        </w:tabs>
        <w:ind w:left="1134" w:hanging="1134"/>
      </w:pPr>
      <w:r w:rsidRPr="007A521E">
        <w:tab/>
      </w:r>
      <w:r w:rsidRPr="007A521E">
        <w:tab/>
        <w:t>Show how you decide.</w:t>
      </w:r>
    </w:p>
    <w:p w14:paraId="1C15F1B2" w14:textId="77777777" w:rsidR="008232EB" w:rsidRDefault="008232EB" w:rsidP="000961AF">
      <w:pPr>
        <w:tabs>
          <w:tab w:val="clear" w:pos="454"/>
          <w:tab w:val="left" w:pos="567"/>
        </w:tabs>
      </w:pPr>
    </w:p>
    <w:p w14:paraId="6295EF6B" w14:textId="77777777" w:rsidR="008232EB" w:rsidRDefault="008232EB" w:rsidP="000961AF">
      <w:pPr>
        <w:tabs>
          <w:tab w:val="clear" w:pos="454"/>
          <w:tab w:val="left" w:pos="567"/>
        </w:tabs>
      </w:pPr>
    </w:p>
    <w:p w14:paraId="1127DE9C" w14:textId="77777777" w:rsidR="0072669A" w:rsidRDefault="0072669A" w:rsidP="000961AF">
      <w:pPr>
        <w:tabs>
          <w:tab w:val="clear" w:pos="454"/>
          <w:tab w:val="left" w:pos="567"/>
        </w:tabs>
      </w:pPr>
    </w:p>
    <w:p w14:paraId="5B89F347" w14:textId="77777777" w:rsidR="0072669A" w:rsidRDefault="0072669A" w:rsidP="000961AF">
      <w:pPr>
        <w:tabs>
          <w:tab w:val="clear" w:pos="454"/>
          <w:tab w:val="left" w:pos="567"/>
        </w:tabs>
      </w:pPr>
    </w:p>
    <w:p w14:paraId="74E0E1C9" w14:textId="77777777" w:rsidR="0072669A" w:rsidRDefault="0072669A" w:rsidP="000961AF">
      <w:pPr>
        <w:tabs>
          <w:tab w:val="clear" w:pos="454"/>
          <w:tab w:val="left" w:pos="567"/>
        </w:tabs>
      </w:pPr>
    </w:p>
    <w:p w14:paraId="0A71A399" w14:textId="77777777" w:rsidR="0072669A" w:rsidRDefault="0072669A" w:rsidP="000961AF">
      <w:pPr>
        <w:tabs>
          <w:tab w:val="clear" w:pos="454"/>
          <w:tab w:val="left" w:pos="567"/>
        </w:tabs>
      </w:pPr>
    </w:p>
    <w:p w14:paraId="768D8815" w14:textId="77777777" w:rsidR="0072669A" w:rsidRDefault="0072669A" w:rsidP="000961AF">
      <w:pPr>
        <w:tabs>
          <w:tab w:val="clear" w:pos="454"/>
          <w:tab w:val="left" w:pos="567"/>
        </w:tabs>
      </w:pPr>
    </w:p>
    <w:p w14:paraId="60CDAD97" w14:textId="77777777" w:rsidR="0072669A" w:rsidRDefault="0072669A" w:rsidP="000961AF">
      <w:pPr>
        <w:tabs>
          <w:tab w:val="clear" w:pos="454"/>
          <w:tab w:val="left" w:pos="567"/>
        </w:tabs>
      </w:pPr>
    </w:p>
    <w:p w14:paraId="28D28009" w14:textId="77777777" w:rsidR="0072669A" w:rsidRDefault="0072669A" w:rsidP="000961AF">
      <w:pPr>
        <w:tabs>
          <w:tab w:val="clear" w:pos="454"/>
          <w:tab w:val="left" w:pos="567"/>
        </w:tabs>
      </w:pPr>
    </w:p>
    <w:p w14:paraId="7E2DC663" w14:textId="77777777" w:rsidR="0072669A" w:rsidRDefault="0072669A" w:rsidP="000961AF">
      <w:pPr>
        <w:tabs>
          <w:tab w:val="clear" w:pos="454"/>
          <w:tab w:val="left" w:pos="567"/>
        </w:tabs>
      </w:pPr>
    </w:p>
    <w:p w14:paraId="2C51DFF6" w14:textId="77777777" w:rsidR="0072669A" w:rsidRDefault="0072669A" w:rsidP="000961AF">
      <w:pPr>
        <w:tabs>
          <w:tab w:val="clear" w:pos="454"/>
          <w:tab w:val="left" w:pos="567"/>
        </w:tabs>
      </w:pPr>
    </w:p>
    <w:p w14:paraId="778AAADA" w14:textId="77777777" w:rsidR="0072669A" w:rsidRDefault="0072669A" w:rsidP="000961AF">
      <w:pPr>
        <w:tabs>
          <w:tab w:val="clear" w:pos="454"/>
          <w:tab w:val="left" w:pos="567"/>
        </w:tabs>
      </w:pPr>
    </w:p>
    <w:p w14:paraId="5237A215" w14:textId="77777777" w:rsidR="0072669A" w:rsidRDefault="0072669A" w:rsidP="000961AF">
      <w:pPr>
        <w:tabs>
          <w:tab w:val="clear" w:pos="454"/>
          <w:tab w:val="left" w:pos="567"/>
        </w:tabs>
      </w:pPr>
    </w:p>
    <w:p w14:paraId="4D8F4816" w14:textId="77777777" w:rsidR="0072669A" w:rsidRDefault="0072669A" w:rsidP="000961AF">
      <w:pPr>
        <w:tabs>
          <w:tab w:val="clear" w:pos="454"/>
          <w:tab w:val="left" w:pos="567"/>
        </w:tabs>
      </w:pPr>
    </w:p>
    <w:p w14:paraId="3A2A21D2" w14:textId="77777777" w:rsidR="0072669A" w:rsidRDefault="0072669A" w:rsidP="000961AF">
      <w:pPr>
        <w:tabs>
          <w:tab w:val="clear" w:pos="454"/>
          <w:tab w:val="left" w:pos="567"/>
        </w:tabs>
      </w:pPr>
    </w:p>
    <w:p w14:paraId="716CA64E" w14:textId="77777777" w:rsidR="0072669A" w:rsidRDefault="0072669A" w:rsidP="000961AF">
      <w:pPr>
        <w:tabs>
          <w:tab w:val="clear" w:pos="454"/>
          <w:tab w:val="left" w:pos="567"/>
        </w:tabs>
      </w:pPr>
    </w:p>
    <w:p w14:paraId="3C0486A8" w14:textId="77777777" w:rsidR="0072669A" w:rsidRDefault="0072669A" w:rsidP="000961AF">
      <w:pPr>
        <w:tabs>
          <w:tab w:val="clear" w:pos="454"/>
          <w:tab w:val="left" w:pos="567"/>
        </w:tabs>
      </w:pPr>
    </w:p>
    <w:p w14:paraId="0C4F6CD8" w14:textId="77777777" w:rsidR="0072669A" w:rsidRDefault="0072669A" w:rsidP="000961AF">
      <w:pPr>
        <w:tabs>
          <w:tab w:val="clear" w:pos="454"/>
          <w:tab w:val="left" w:pos="567"/>
        </w:tabs>
      </w:pPr>
    </w:p>
    <w:p w14:paraId="0CAC88E6" w14:textId="77777777" w:rsidR="0072669A" w:rsidRDefault="0072669A" w:rsidP="000961AF">
      <w:pPr>
        <w:tabs>
          <w:tab w:val="clear" w:pos="454"/>
          <w:tab w:val="left" w:pos="567"/>
        </w:tabs>
      </w:pPr>
    </w:p>
    <w:p w14:paraId="48F29A40" w14:textId="77777777" w:rsidR="0072669A" w:rsidRDefault="0072669A" w:rsidP="000961AF">
      <w:pPr>
        <w:tabs>
          <w:tab w:val="clear" w:pos="454"/>
          <w:tab w:val="left" w:pos="567"/>
        </w:tabs>
      </w:pPr>
    </w:p>
    <w:p w14:paraId="0CD455EE" w14:textId="77777777" w:rsidR="0072669A" w:rsidRDefault="0072669A" w:rsidP="000961AF">
      <w:pPr>
        <w:tabs>
          <w:tab w:val="clear" w:pos="454"/>
          <w:tab w:val="left" w:pos="567"/>
        </w:tabs>
      </w:pPr>
    </w:p>
    <w:p w14:paraId="6BF0F8DF" w14:textId="77777777" w:rsidR="0072669A" w:rsidRDefault="0072669A" w:rsidP="000961AF">
      <w:pPr>
        <w:tabs>
          <w:tab w:val="clear" w:pos="454"/>
          <w:tab w:val="left" w:pos="567"/>
        </w:tabs>
      </w:pPr>
    </w:p>
    <w:p w14:paraId="0C8C38D6" w14:textId="77777777" w:rsidR="0072669A" w:rsidRDefault="0072669A" w:rsidP="000961AF">
      <w:pPr>
        <w:tabs>
          <w:tab w:val="clear" w:pos="454"/>
          <w:tab w:val="left" w:pos="567"/>
        </w:tabs>
      </w:pPr>
    </w:p>
    <w:p w14:paraId="483A512D" w14:textId="77777777" w:rsidR="0072669A" w:rsidRDefault="0072669A" w:rsidP="000961AF">
      <w:pPr>
        <w:tabs>
          <w:tab w:val="clear" w:pos="454"/>
          <w:tab w:val="left" w:pos="567"/>
        </w:tabs>
      </w:pPr>
    </w:p>
    <w:p w14:paraId="0F32F344" w14:textId="77777777" w:rsidR="0072669A" w:rsidRDefault="0072669A" w:rsidP="000961AF">
      <w:pPr>
        <w:tabs>
          <w:tab w:val="clear" w:pos="454"/>
          <w:tab w:val="left" w:pos="567"/>
        </w:tabs>
      </w:pPr>
    </w:p>
    <w:p w14:paraId="2FEF7769" w14:textId="77777777" w:rsidR="0072669A" w:rsidRDefault="0072669A" w:rsidP="000961AF">
      <w:pPr>
        <w:tabs>
          <w:tab w:val="clear" w:pos="454"/>
          <w:tab w:val="left" w:pos="567"/>
        </w:tabs>
      </w:pPr>
    </w:p>
    <w:p w14:paraId="372FA5BF" w14:textId="30E7B977" w:rsidR="00743A60" w:rsidRDefault="00453BFF" w:rsidP="00482B12">
      <w:pPr>
        <w:tabs>
          <w:tab w:val="left" w:pos="567"/>
        </w:tabs>
        <w:jc w:val="right"/>
      </w:pPr>
      <w:r>
        <w:t>…</w:t>
      </w:r>
      <w:r w:rsidR="00743A60" w:rsidRPr="000C2AAB">
        <w:t>……………</w:t>
      </w:r>
      <w:r w:rsidR="00743A60">
        <w:t xml:space="preserve"> because </w:t>
      </w:r>
      <w:r w:rsidR="00743A60" w:rsidRPr="000C2AAB">
        <w:t>…………………………………………………………………………</w:t>
      </w:r>
    </w:p>
    <w:p w14:paraId="39F66A60" w14:textId="77777777" w:rsidR="00743A60" w:rsidRDefault="00743A60" w:rsidP="00482B12">
      <w:pPr>
        <w:tabs>
          <w:tab w:val="left" w:pos="567"/>
        </w:tabs>
        <w:jc w:val="right"/>
      </w:pPr>
    </w:p>
    <w:p w14:paraId="3D5BC47C" w14:textId="17F25A59" w:rsidR="00743A60" w:rsidRDefault="00676367" w:rsidP="00482B12">
      <w:pPr>
        <w:tabs>
          <w:tab w:val="left" w:pos="567"/>
          <w:tab w:val="left" w:pos="1134"/>
        </w:tabs>
        <w:jc w:val="right"/>
      </w:pPr>
      <w:r>
        <w:t>…..</w:t>
      </w:r>
      <w:r w:rsidR="00743A60">
        <w:t>.</w:t>
      </w:r>
      <w:r w:rsidR="00743A60" w:rsidRPr="000C2AAB">
        <w:t>……………………………………………………………………………………………</w:t>
      </w:r>
      <w:r w:rsidR="00743A60">
        <w:t xml:space="preserve"> </w:t>
      </w:r>
      <w:r w:rsidR="00743A60" w:rsidRPr="00511C04">
        <w:rPr>
          <w:b/>
          <w:bCs/>
        </w:rPr>
        <w:t>[</w:t>
      </w:r>
      <w:r w:rsidR="00743A60">
        <w:rPr>
          <w:b/>
          <w:bCs/>
        </w:rPr>
        <w:t>3</w:t>
      </w:r>
      <w:r w:rsidR="00743A60" w:rsidRPr="00511C04">
        <w:rPr>
          <w:b/>
          <w:bCs/>
        </w:rPr>
        <w:t>]</w:t>
      </w:r>
    </w:p>
    <w:p w14:paraId="6619ED2E" w14:textId="77777777" w:rsidR="0072669A" w:rsidRDefault="0072669A" w:rsidP="000961AF">
      <w:pPr>
        <w:tabs>
          <w:tab w:val="clear" w:pos="454"/>
          <w:tab w:val="left" w:pos="567"/>
        </w:tabs>
      </w:pPr>
    </w:p>
    <w:p w14:paraId="0DBF466C" w14:textId="77777777" w:rsidR="00262689" w:rsidRDefault="00FC2D8D" w:rsidP="00262689">
      <w:pPr>
        <w:tabs>
          <w:tab w:val="clear" w:pos="454"/>
          <w:tab w:val="clear" w:pos="907"/>
          <w:tab w:val="left" w:pos="567"/>
          <w:tab w:val="left" w:pos="1134"/>
        </w:tabs>
      </w:pPr>
      <w:r w:rsidRPr="00544F62">
        <w:tab/>
      </w:r>
      <w:r w:rsidRPr="00453BFF">
        <w:rPr>
          <w:b/>
          <w:bCs/>
        </w:rPr>
        <w:t>(</w:t>
      </w:r>
      <w:r>
        <w:rPr>
          <w:b/>
          <w:bCs/>
        </w:rPr>
        <w:t>b</w:t>
      </w:r>
      <w:r w:rsidRPr="00453BFF">
        <w:rPr>
          <w:b/>
          <w:bCs/>
        </w:rPr>
        <w:t>)</w:t>
      </w:r>
      <w:r>
        <w:tab/>
      </w:r>
      <w:r w:rsidR="00262689">
        <w:t>Are these two triangles definitely congruent?</w:t>
      </w:r>
    </w:p>
    <w:p w14:paraId="29214FFF" w14:textId="5536A7E0" w:rsidR="008232EB" w:rsidRDefault="00262689" w:rsidP="00262689">
      <w:pPr>
        <w:tabs>
          <w:tab w:val="clear" w:pos="454"/>
          <w:tab w:val="clear" w:pos="907"/>
          <w:tab w:val="left" w:pos="567"/>
          <w:tab w:val="left" w:pos="1134"/>
        </w:tabs>
      </w:pPr>
      <w:r>
        <w:tab/>
      </w:r>
      <w:r>
        <w:tab/>
        <w:t>Give a reason</w:t>
      </w:r>
      <w:r w:rsidR="00526562">
        <w:t>.</w:t>
      </w:r>
    </w:p>
    <w:p w14:paraId="0FA5084B" w14:textId="0AA6D90F" w:rsidR="00FC2D8D" w:rsidRDefault="00DC7853" w:rsidP="00B179D3">
      <w:r>
        <w:rPr>
          <w:noProof/>
        </w:rPr>
        <w:drawing>
          <wp:anchor distT="0" distB="0" distL="114300" distR="114300" simplePos="0" relativeHeight="251677722" behindDoc="0" locked="0" layoutInCell="1" allowOverlap="1" wp14:anchorId="3DE1CD05" wp14:editId="29D61B6E">
            <wp:simplePos x="0" y="0"/>
            <wp:positionH relativeFrom="column">
              <wp:posOffset>667909</wp:posOffset>
            </wp:positionH>
            <wp:positionV relativeFrom="paragraph">
              <wp:posOffset>166370</wp:posOffset>
            </wp:positionV>
            <wp:extent cx="5693676" cy="880874"/>
            <wp:effectExtent l="0" t="0" r="2540" b="0"/>
            <wp:wrapTopAndBottom/>
            <wp:docPr id="1788902600" name="Picture 12" descr="Diagra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902600" name="Picture 12" descr="Diagram&#10;"/>
                    <pic:cNvPicPr/>
                  </pic:nvPicPr>
                  <pic:blipFill>
                    <a:blip r:embed="rId60"/>
                    <a:stretch>
                      <a:fillRect/>
                    </a:stretch>
                  </pic:blipFill>
                  <pic:spPr>
                    <a:xfrm>
                      <a:off x="0" y="0"/>
                      <a:ext cx="5693676" cy="880874"/>
                    </a:xfrm>
                    <a:prstGeom prst="rect">
                      <a:avLst/>
                    </a:prstGeom>
                  </pic:spPr>
                </pic:pic>
              </a:graphicData>
            </a:graphic>
          </wp:anchor>
        </w:drawing>
      </w:r>
    </w:p>
    <w:p w14:paraId="582506DD" w14:textId="77777777" w:rsidR="00526562" w:rsidRDefault="00526562" w:rsidP="00526562">
      <w:pPr>
        <w:tabs>
          <w:tab w:val="clear" w:pos="454"/>
          <w:tab w:val="left" w:pos="567"/>
        </w:tabs>
      </w:pPr>
    </w:p>
    <w:p w14:paraId="1F852ED1" w14:textId="77777777" w:rsidR="00526562" w:rsidRDefault="00526562" w:rsidP="00526562">
      <w:pPr>
        <w:tabs>
          <w:tab w:val="left" w:pos="567"/>
        </w:tabs>
        <w:jc w:val="right"/>
      </w:pPr>
      <w:r>
        <w:t>…</w:t>
      </w:r>
      <w:r w:rsidRPr="000C2AAB">
        <w:t>……………</w:t>
      </w:r>
      <w:r>
        <w:t xml:space="preserve"> because </w:t>
      </w:r>
      <w:r w:rsidRPr="000C2AAB">
        <w:t>…………………………………………………………………………</w:t>
      </w:r>
    </w:p>
    <w:p w14:paraId="5361DC4B" w14:textId="77777777" w:rsidR="00526562" w:rsidRDefault="00526562" w:rsidP="00526562">
      <w:pPr>
        <w:tabs>
          <w:tab w:val="left" w:pos="567"/>
        </w:tabs>
        <w:jc w:val="right"/>
      </w:pPr>
    </w:p>
    <w:p w14:paraId="6C4D1750" w14:textId="253BC6FE" w:rsidR="00526562" w:rsidRDefault="00526562" w:rsidP="00526562">
      <w:pPr>
        <w:tabs>
          <w:tab w:val="left" w:pos="567"/>
          <w:tab w:val="left" w:pos="1134"/>
        </w:tabs>
        <w:jc w:val="right"/>
      </w:pPr>
      <w:r>
        <w:t>…...</w:t>
      </w:r>
      <w:r w:rsidRPr="000C2AAB">
        <w:t>……………………………………………………………………………………………</w:t>
      </w:r>
      <w:r>
        <w:t xml:space="preserve"> </w:t>
      </w:r>
      <w:r w:rsidRPr="00511C04">
        <w:rPr>
          <w:b/>
          <w:bCs/>
        </w:rPr>
        <w:t>[</w:t>
      </w:r>
      <w:r>
        <w:rPr>
          <w:b/>
          <w:bCs/>
        </w:rPr>
        <w:t>1</w:t>
      </w:r>
      <w:r w:rsidRPr="00511C04">
        <w:rPr>
          <w:b/>
          <w:bCs/>
        </w:rPr>
        <w:t>]</w:t>
      </w:r>
    </w:p>
    <w:p w14:paraId="1B4BBC79" w14:textId="77777777" w:rsidR="00FC2D8D" w:rsidRDefault="00FC2D8D" w:rsidP="00B179D3"/>
    <w:p w14:paraId="331466E7" w14:textId="77777777" w:rsidR="006A50E1" w:rsidRDefault="006A50E1" w:rsidP="00B179D3"/>
    <w:p w14:paraId="4B52F5ED" w14:textId="77777777" w:rsidR="006A50E1" w:rsidRDefault="006A50E1" w:rsidP="00B179D3"/>
    <w:p w14:paraId="5577872C" w14:textId="77777777" w:rsidR="006A50E1" w:rsidRDefault="006A50E1" w:rsidP="00B179D3"/>
    <w:p w14:paraId="081AD1FA" w14:textId="77777777" w:rsidR="003C1EFC" w:rsidRDefault="003C1EFC" w:rsidP="00FF3973">
      <w:pPr>
        <w:pStyle w:val="Q1"/>
        <w:tabs>
          <w:tab w:val="clear" w:pos="454"/>
          <w:tab w:val="left" w:pos="851"/>
        </w:tabs>
        <w:ind w:left="709" w:hanging="709"/>
        <w:rPr>
          <w:b/>
          <w:bCs/>
        </w:rPr>
      </w:pPr>
    </w:p>
    <w:p w14:paraId="70B0BC67" w14:textId="409DF80F" w:rsidR="00FF3973" w:rsidRPr="00FF3973" w:rsidRDefault="00526562" w:rsidP="00FF3973">
      <w:pPr>
        <w:pStyle w:val="Q1"/>
        <w:tabs>
          <w:tab w:val="clear" w:pos="454"/>
          <w:tab w:val="left" w:pos="851"/>
        </w:tabs>
        <w:ind w:left="709" w:hanging="709"/>
      </w:pPr>
      <w:r w:rsidRPr="00544F62">
        <w:rPr>
          <w:b/>
          <w:bCs/>
        </w:rPr>
        <w:t>2</w:t>
      </w:r>
      <w:r>
        <w:rPr>
          <w:b/>
          <w:bCs/>
        </w:rPr>
        <w:t>4</w:t>
      </w:r>
      <w:r w:rsidRPr="00544F62">
        <w:tab/>
      </w:r>
      <w:r w:rsidR="00BD70A8">
        <w:t>3</w:t>
      </w:r>
      <w:r w:rsidR="00FF3973" w:rsidRPr="00C466E7">
        <w:rPr>
          <w:sz w:val="12"/>
          <w:szCs w:val="12"/>
        </w:rPr>
        <w:t> </w:t>
      </w:r>
      <w:r w:rsidR="00FF3973" w:rsidRPr="00FF3973">
        <w:t xml:space="preserve">kg of </w:t>
      </w:r>
      <w:r w:rsidR="00BD70A8">
        <w:t>apple</w:t>
      </w:r>
      <w:r w:rsidR="00BD70A8" w:rsidRPr="00FF3973">
        <w:t xml:space="preserve">s </w:t>
      </w:r>
      <w:r w:rsidR="00FF3973" w:rsidRPr="00FF3973">
        <w:t xml:space="preserve">and </w:t>
      </w:r>
      <w:r w:rsidR="00BD70A8">
        <w:t>4</w:t>
      </w:r>
      <w:r w:rsidR="00BD70A8" w:rsidRPr="00C466E7">
        <w:rPr>
          <w:sz w:val="12"/>
          <w:szCs w:val="12"/>
        </w:rPr>
        <w:t> </w:t>
      </w:r>
      <w:r w:rsidR="00FF3973" w:rsidRPr="00FF3973">
        <w:t xml:space="preserve">kg of </w:t>
      </w:r>
      <w:r w:rsidR="00BD70A8">
        <w:t>banana</w:t>
      </w:r>
      <w:r w:rsidR="00BD70A8" w:rsidRPr="00FF3973">
        <w:t xml:space="preserve">s </w:t>
      </w:r>
      <w:r w:rsidR="00FF3973" w:rsidRPr="00FF3973">
        <w:t>cost £</w:t>
      </w:r>
      <w:r w:rsidR="00BD70A8">
        <w:t>8</w:t>
      </w:r>
      <w:r w:rsidR="00FF3973" w:rsidRPr="00FF3973">
        <w:t>.</w:t>
      </w:r>
      <w:r w:rsidR="00BD70A8">
        <w:t>25</w:t>
      </w:r>
      <w:r w:rsidR="00FF3973" w:rsidRPr="00FF3973">
        <w:t>.</w:t>
      </w:r>
    </w:p>
    <w:p w14:paraId="4738A478" w14:textId="3C3FC8D5" w:rsidR="00FF3973" w:rsidRPr="00FF3973" w:rsidRDefault="00FF3973" w:rsidP="00FF3973">
      <w:pPr>
        <w:tabs>
          <w:tab w:val="clear" w:pos="454"/>
          <w:tab w:val="left" w:pos="851"/>
        </w:tabs>
        <w:ind w:left="709" w:hanging="709"/>
      </w:pPr>
      <w:r w:rsidRPr="00FF3973">
        <w:tab/>
      </w:r>
      <w:r w:rsidR="00BD70A8">
        <w:t>2</w:t>
      </w:r>
      <w:r w:rsidR="00BD70A8" w:rsidRPr="00C466E7">
        <w:rPr>
          <w:sz w:val="12"/>
          <w:szCs w:val="12"/>
        </w:rPr>
        <w:t> </w:t>
      </w:r>
      <w:r w:rsidRPr="00FF3973">
        <w:t xml:space="preserve">kg of </w:t>
      </w:r>
      <w:r w:rsidR="00BD70A8">
        <w:t>apple</w:t>
      </w:r>
      <w:r w:rsidR="00BD70A8" w:rsidRPr="00FF3973">
        <w:t xml:space="preserve">s </w:t>
      </w:r>
      <w:r w:rsidRPr="00FF3973">
        <w:t xml:space="preserve">and </w:t>
      </w:r>
      <w:r w:rsidR="00BD70A8">
        <w:t>3</w:t>
      </w:r>
      <w:r w:rsidR="00BD70A8" w:rsidRPr="00C466E7">
        <w:rPr>
          <w:sz w:val="12"/>
          <w:szCs w:val="12"/>
        </w:rPr>
        <w:t> </w:t>
      </w:r>
      <w:r w:rsidRPr="00FF3973">
        <w:t xml:space="preserve">kg of </w:t>
      </w:r>
      <w:r w:rsidR="00BD70A8">
        <w:t>banana</w:t>
      </w:r>
      <w:r w:rsidR="00BD70A8" w:rsidRPr="00FF3973">
        <w:t xml:space="preserve">s </w:t>
      </w:r>
      <w:r w:rsidRPr="00FF3973">
        <w:t>cost £5.</w:t>
      </w:r>
      <w:r w:rsidR="00BD70A8">
        <w:t>78</w:t>
      </w:r>
      <w:r w:rsidRPr="00FF3973">
        <w:t>.</w:t>
      </w:r>
    </w:p>
    <w:p w14:paraId="630A5C8B" w14:textId="77777777" w:rsidR="00FF3973" w:rsidRPr="00FF3973" w:rsidRDefault="00FF3973" w:rsidP="00FF3973">
      <w:pPr>
        <w:tabs>
          <w:tab w:val="clear" w:pos="454"/>
          <w:tab w:val="left" w:pos="851"/>
        </w:tabs>
        <w:ind w:left="709" w:hanging="709"/>
      </w:pPr>
    </w:p>
    <w:p w14:paraId="1F8D2F3E" w14:textId="48F3D006" w:rsidR="00FF3973" w:rsidRPr="00FF3973" w:rsidRDefault="00FF3973" w:rsidP="00FF3973">
      <w:pPr>
        <w:tabs>
          <w:tab w:val="clear" w:pos="454"/>
          <w:tab w:val="left" w:pos="851"/>
        </w:tabs>
        <w:ind w:left="709" w:hanging="709"/>
      </w:pPr>
      <w:r w:rsidRPr="00FF3973">
        <w:tab/>
        <w:t xml:space="preserve">Find the cost of </w:t>
      </w:r>
      <w:r w:rsidR="004753B2">
        <w:t>1</w:t>
      </w:r>
      <w:r w:rsidR="004753B2" w:rsidRPr="004753B2">
        <w:rPr>
          <w:sz w:val="12"/>
          <w:szCs w:val="12"/>
        </w:rPr>
        <w:t xml:space="preserve"> </w:t>
      </w:r>
      <w:r w:rsidRPr="00FF3973">
        <w:t xml:space="preserve">kg of </w:t>
      </w:r>
      <w:r w:rsidR="00BD70A8">
        <w:t>apple</w:t>
      </w:r>
      <w:r w:rsidR="00BD70A8" w:rsidRPr="00FF3973">
        <w:t xml:space="preserve">s </w:t>
      </w:r>
      <w:r w:rsidRPr="00FF3973">
        <w:t xml:space="preserve">and the cost of </w:t>
      </w:r>
      <w:r w:rsidR="004753B2">
        <w:t>1</w:t>
      </w:r>
      <w:r w:rsidR="004753B2" w:rsidRPr="004753B2">
        <w:rPr>
          <w:sz w:val="12"/>
          <w:szCs w:val="12"/>
        </w:rPr>
        <w:t xml:space="preserve"> </w:t>
      </w:r>
      <w:r w:rsidRPr="00FF3973">
        <w:t xml:space="preserve">kg of </w:t>
      </w:r>
      <w:r w:rsidR="00BD70A8">
        <w:t>banana</w:t>
      </w:r>
      <w:r w:rsidR="00BD70A8" w:rsidRPr="00FF3973">
        <w:t>s</w:t>
      </w:r>
      <w:r w:rsidRPr="00FF3973">
        <w:t>.</w:t>
      </w:r>
    </w:p>
    <w:p w14:paraId="065A22D6" w14:textId="77777777" w:rsidR="00FF3973" w:rsidRPr="00FF3973" w:rsidRDefault="00FF3973" w:rsidP="00FF3973">
      <w:pPr>
        <w:tabs>
          <w:tab w:val="clear" w:pos="454"/>
          <w:tab w:val="left" w:pos="851"/>
        </w:tabs>
        <w:ind w:left="709" w:hanging="709"/>
      </w:pPr>
      <w:r w:rsidRPr="00FF3973">
        <w:tab/>
        <w:t>You must show your working.</w:t>
      </w:r>
    </w:p>
    <w:p w14:paraId="4AF71FE4" w14:textId="77777777" w:rsidR="00FF3973" w:rsidRPr="00FF3973" w:rsidRDefault="00FF3973" w:rsidP="00FF3973"/>
    <w:p w14:paraId="058F57DB" w14:textId="77777777" w:rsidR="00FF3973" w:rsidRPr="00FF3973" w:rsidRDefault="00FF3973" w:rsidP="00FF3973"/>
    <w:p w14:paraId="672A20DB" w14:textId="77777777" w:rsidR="00FF3973" w:rsidRPr="00FF3973" w:rsidRDefault="00FF3973" w:rsidP="00FF3973"/>
    <w:p w14:paraId="563B6985" w14:textId="77777777" w:rsidR="00FF3973" w:rsidRPr="00FF3973" w:rsidRDefault="00FF3973" w:rsidP="00FF3973"/>
    <w:p w14:paraId="404BE5BD" w14:textId="77777777" w:rsidR="00FF3973" w:rsidRPr="00FF3973" w:rsidRDefault="00FF3973" w:rsidP="00FF3973"/>
    <w:p w14:paraId="3AB95602" w14:textId="77777777" w:rsidR="00FF3973" w:rsidRPr="00FF3973" w:rsidRDefault="00FF3973" w:rsidP="00FF3973"/>
    <w:p w14:paraId="7325561A" w14:textId="77777777" w:rsidR="00FF3973" w:rsidRPr="00FF3973" w:rsidRDefault="00FF3973" w:rsidP="00FF3973"/>
    <w:p w14:paraId="7A65194E" w14:textId="77777777" w:rsidR="00FF3973" w:rsidRPr="00FF3973" w:rsidRDefault="00FF3973" w:rsidP="00FF3973"/>
    <w:p w14:paraId="1388BAE7" w14:textId="77777777" w:rsidR="00FF3973" w:rsidRPr="00FF3973" w:rsidRDefault="00FF3973" w:rsidP="00FF3973"/>
    <w:p w14:paraId="7F76E33E" w14:textId="77777777" w:rsidR="00FF3973" w:rsidRPr="00FF3973" w:rsidRDefault="00FF3973" w:rsidP="00FF3973"/>
    <w:p w14:paraId="0EF8ABA0" w14:textId="77777777" w:rsidR="00FF3973" w:rsidRPr="00FF3973" w:rsidRDefault="00FF3973" w:rsidP="00FF3973"/>
    <w:p w14:paraId="74DCD464" w14:textId="77777777" w:rsidR="00FF3973" w:rsidRPr="00FF3973" w:rsidRDefault="00FF3973" w:rsidP="00FF3973"/>
    <w:p w14:paraId="56CCF42B" w14:textId="77777777" w:rsidR="00FF3973" w:rsidRPr="00FF3973" w:rsidRDefault="00FF3973" w:rsidP="00FF3973"/>
    <w:p w14:paraId="0FBFE892" w14:textId="77777777" w:rsidR="00FF3973" w:rsidRPr="00FF3973" w:rsidRDefault="00FF3973" w:rsidP="00FF3973"/>
    <w:p w14:paraId="5049DF70" w14:textId="77777777" w:rsidR="00FF3973" w:rsidRPr="00FF3973" w:rsidRDefault="00FF3973" w:rsidP="00FF3973"/>
    <w:p w14:paraId="3D0DA095" w14:textId="77777777" w:rsidR="00FF3973" w:rsidRPr="00FF3973" w:rsidRDefault="00FF3973" w:rsidP="00FF3973"/>
    <w:p w14:paraId="4ED64640" w14:textId="77777777" w:rsidR="00FF3973" w:rsidRPr="00FF3973" w:rsidRDefault="00FF3973" w:rsidP="00FF3973"/>
    <w:p w14:paraId="0D51E217" w14:textId="77777777" w:rsidR="00FF3973" w:rsidRPr="00FF3973" w:rsidRDefault="00FF3973" w:rsidP="00FF3973"/>
    <w:p w14:paraId="195B41DB" w14:textId="77777777" w:rsidR="00FF3973" w:rsidRPr="00FF3973" w:rsidRDefault="00FF3973" w:rsidP="00FF3973"/>
    <w:p w14:paraId="5CFA3C8F" w14:textId="77777777" w:rsidR="00FF3973" w:rsidRPr="00FF3973" w:rsidRDefault="00FF3973" w:rsidP="00FF3973"/>
    <w:p w14:paraId="06F2172A" w14:textId="77777777" w:rsidR="00FF3973" w:rsidRPr="00FF3973" w:rsidRDefault="00FF3973" w:rsidP="00FF3973"/>
    <w:p w14:paraId="106F583D" w14:textId="77777777" w:rsidR="00FF3973" w:rsidRPr="00FF3973" w:rsidRDefault="00FF3973" w:rsidP="00FF3973"/>
    <w:p w14:paraId="1A98D58F" w14:textId="77777777" w:rsidR="00FF3973" w:rsidRPr="00FF3973" w:rsidRDefault="00FF3973" w:rsidP="00FF3973"/>
    <w:p w14:paraId="744587AB" w14:textId="77777777" w:rsidR="00FF3973" w:rsidRPr="00FF3973" w:rsidRDefault="00FF3973" w:rsidP="00FF3973"/>
    <w:p w14:paraId="2A729838" w14:textId="77777777" w:rsidR="00FF3973" w:rsidRPr="00FF3973" w:rsidRDefault="00FF3973" w:rsidP="00FF3973"/>
    <w:p w14:paraId="094661CE" w14:textId="77777777" w:rsidR="00FF3973" w:rsidRPr="00FF3973" w:rsidRDefault="00FF3973" w:rsidP="00FF3973"/>
    <w:p w14:paraId="6C22DDEC" w14:textId="77777777" w:rsidR="00FF3973" w:rsidRPr="00FF3973" w:rsidRDefault="00FF3973" w:rsidP="00FF3973"/>
    <w:p w14:paraId="10A88885" w14:textId="77777777" w:rsidR="00FF3973" w:rsidRPr="00FF3973" w:rsidRDefault="00FF3973" w:rsidP="00FF3973"/>
    <w:p w14:paraId="2C8A0B71" w14:textId="77777777" w:rsidR="00FF3973" w:rsidRPr="00FF3973" w:rsidRDefault="00FF3973" w:rsidP="00FF3973"/>
    <w:p w14:paraId="46E5BF93" w14:textId="77777777" w:rsidR="00FF3973" w:rsidRPr="00FF3973" w:rsidRDefault="00FF3973" w:rsidP="00FF3973"/>
    <w:p w14:paraId="76F335DA" w14:textId="77777777" w:rsidR="00FF3973" w:rsidRPr="00FF3973" w:rsidRDefault="00FF3973" w:rsidP="00FF3973"/>
    <w:p w14:paraId="6B65E906" w14:textId="77777777" w:rsidR="00FF3973" w:rsidRPr="00FF3973" w:rsidRDefault="00FF3973" w:rsidP="00FF3973"/>
    <w:p w14:paraId="3FA97CB2" w14:textId="77777777" w:rsidR="00FF3973" w:rsidRPr="00FF3973" w:rsidRDefault="00FF3973" w:rsidP="00FF3973"/>
    <w:p w14:paraId="642199B2" w14:textId="753E3CA7" w:rsidR="00FF3973" w:rsidRPr="00FF3973" w:rsidRDefault="00FF3973" w:rsidP="00FF3973">
      <w:pPr>
        <w:jc w:val="right"/>
      </w:pPr>
      <w:r w:rsidRPr="00FF3973">
        <w:tab/>
        <w:t>1</w:t>
      </w:r>
      <w:r w:rsidR="00326326" w:rsidRPr="00326326">
        <w:rPr>
          <w:sz w:val="12"/>
          <w:szCs w:val="12"/>
        </w:rPr>
        <w:t xml:space="preserve"> </w:t>
      </w:r>
      <w:r w:rsidRPr="00FF3973">
        <w:t xml:space="preserve">kg of </w:t>
      </w:r>
      <w:r w:rsidR="00BD70A8">
        <w:t>apple</w:t>
      </w:r>
      <w:r w:rsidR="00BD70A8" w:rsidRPr="00FF3973">
        <w:t xml:space="preserve">s </w:t>
      </w:r>
      <w:r w:rsidRPr="00FF3973">
        <w:t>cost £ ......................</w:t>
      </w:r>
    </w:p>
    <w:p w14:paraId="7812241E" w14:textId="77777777" w:rsidR="00FF3973" w:rsidRPr="00FF3973" w:rsidRDefault="00FF3973" w:rsidP="00FF3973">
      <w:pPr>
        <w:jc w:val="right"/>
      </w:pPr>
    </w:p>
    <w:p w14:paraId="6B0086A9" w14:textId="58128DBC" w:rsidR="00FF3973" w:rsidRPr="00FF3973" w:rsidRDefault="00FF3973" w:rsidP="00FF3973">
      <w:pPr>
        <w:jc w:val="right"/>
      </w:pPr>
      <w:r w:rsidRPr="00FF3973">
        <w:tab/>
      </w:r>
      <w:r w:rsidR="00326326">
        <w:t>1</w:t>
      </w:r>
      <w:r w:rsidR="00326326" w:rsidRPr="00326326">
        <w:rPr>
          <w:sz w:val="12"/>
          <w:szCs w:val="12"/>
        </w:rPr>
        <w:t xml:space="preserve"> </w:t>
      </w:r>
      <w:r w:rsidRPr="00FF3973">
        <w:t xml:space="preserve">kg of </w:t>
      </w:r>
      <w:r w:rsidR="00BD70A8">
        <w:t>banana</w:t>
      </w:r>
      <w:r w:rsidR="00BD70A8" w:rsidRPr="00FF3973">
        <w:t xml:space="preserve">s </w:t>
      </w:r>
      <w:r w:rsidRPr="00FF3973">
        <w:t>cost £ ......................</w:t>
      </w:r>
    </w:p>
    <w:p w14:paraId="0E3AF3AA" w14:textId="77777777" w:rsidR="00FF3973" w:rsidRPr="00FF3973" w:rsidRDefault="00FF3973" w:rsidP="00FF3973">
      <w:pPr>
        <w:ind w:left="454" w:hanging="454"/>
        <w:jc w:val="right"/>
        <w:rPr>
          <w:b/>
          <w:bCs/>
        </w:rPr>
      </w:pPr>
      <w:r w:rsidRPr="00FF3973">
        <w:rPr>
          <w:b/>
          <w:bCs/>
        </w:rPr>
        <w:t>[5]</w:t>
      </w:r>
    </w:p>
    <w:p w14:paraId="25AD0B70" w14:textId="06A27463" w:rsidR="00FC2D8D" w:rsidRDefault="00FC2D8D" w:rsidP="00B179D3"/>
    <w:p w14:paraId="1ECDEBB9" w14:textId="77777777" w:rsidR="00526562" w:rsidRDefault="00526562" w:rsidP="00B179D3"/>
    <w:p w14:paraId="06BF9695" w14:textId="77777777" w:rsidR="00526562" w:rsidRDefault="00526562" w:rsidP="00B179D3"/>
    <w:p w14:paraId="54D85D09" w14:textId="77777777" w:rsidR="00526562" w:rsidRDefault="00526562" w:rsidP="00B179D3"/>
    <w:p w14:paraId="4AF63195" w14:textId="77777777" w:rsidR="00526562" w:rsidRDefault="00526562" w:rsidP="00B179D3"/>
    <w:p w14:paraId="5B465798" w14:textId="77777777" w:rsidR="00526562" w:rsidRDefault="00526562" w:rsidP="00B179D3"/>
    <w:p w14:paraId="433C1309" w14:textId="77777777" w:rsidR="00526562" w:rsidRDefault="00526562" w:rsidP="00B179D3"/>
    <w:p w14:paraId="59BE8FB5" w14:textId="77777777" w:rsidR="00526562" w:rsidRDefault="00526562" w:rsidP="00B179D3"/>
    <w:p w14:paraId="418DB556" w14:textId="77777777" w:rsidR="00526562" w:rsidRDefault="00526562" w:rsidP="00B179D3"/>
    <w:p w14:paraId="6619CBC9" w14:textId="77777777" w:rsidR="00526562" w:rsidRDefault="00526562" w:rsidP="00B179D3"/>
    <w:p w14:paraId="04DBC30C" w14:textId="77777777" w:rsidR="00526562" w:rsidRDefault="00526562" w:rsidP="00B179D3"/>
    <w:p w14:paraId="21137555" w14:textId="77777777" w:rsidR="00526562" w:rsidRDefault="00526562" w:rsidP="00B179D3"/>
    <w:p w14:paraId="5DADDE8D" w14:textId="77777777" w:rsidR="00526562" w:rsidRDefault="00526562" w:rsidP="00B179D3"/>
    <w:p w14:paraId="127F5889" w14:textId="77777777" w:rsidR="00526562" w:rsidRDefault="00526562" w:rsidP="00B179D3"/>
    <w:p w14:paraId="19572D1C" w14:textId="77777777" w:rsidR="00526562" w:rsidRDefault="00526562" w:rsidP="00B179D3"/>
    <w:p w14:paraId="1CBD12B6" w14:textId="7D21C952" w:rsidR="0008757A" w:rsidRDefault="000533EC" w:rsidP="0008757A">
      <w:pPr>
        <w:tabs>
          <w:tab w:val="clear" w:pos="454"/>
          <w:tab w:val="left" w:pos="567"/>
        </w:tabs>
      </w:pPr>
      <w:r w:rsidRPr="00544F62">
        <w:rPr>
          <w:b/>
          <w:bCs/>
        </w:rPr>
        <w:t>2</w:t>
      </w:r>
      <w:r>
        <w:rPr>
          <w:b/>
          <w:bCs/>
        </w:rPr>
        <w:t>5</w:t>
      </w:r>
      <w:r w:rsidRPr="00544F62">
        <w:tab/>
      </w:r>
      <w:r w:rsidR="007E77E9">
        <w:t>F</w:t>
      </w:r>
      <w:r w:rsidR="0008757A">
        <w:t>i</w:t>
      </w:r>
      <w:r w:rsidR="007E77E9">
        <w:t>n</w:t>
      </w:r>
      <w:r w:rsidR="0008757A">
        <w:t xml:space="preserve">ley and </w:t>
      </w:r>
      <w:r w:rsidR="007E77E9">
        <w:t xml:space="preserve">Taylor </w:t>
      </w:r>
      <w:r w:rsidR="0008757A">
        <w:t>are conducting surveys.</w:t>
      </w:r>
    </w:p>
    <w:p w14:paraId="1C8389E4" w14:textId="2D8B4A54" w:rsidR="0008757A" w:rsidRDefault="0008757A" w:rsidP="0008757A">
      <w:pPr>
        <w:tabs>
          <w:tab w:val="clear" w:pos="454"/>
          <w:tab w:val="left" w:pos="567"/>
        </w:tabs>
      </w:pPr>
      <w:r>
        <w:tab/>
        <w:t>They are both given the same list of 1</w:t>
      </w:r>
      <w:r w:rsidR="007E77E9">
        <w:t>0</w:t>
      </w:r>
      <w:r w:rsidR="00D778B1" w:rsidRPr="00D778B1">
        <w:rPr>
          <w:sz w:val="12"/>
          <w:szCs w:val="12"/>
        </w:rPr>
        <w:t xml:space="preserve"> </w:t>
      </w:r>
      <w:r w:rsidRPr="00B0465C">
        <w:rPr>
          <w:sz w:val="12"/>
          <w:szCs w:val="12"/>
        </w:rPr>
        <w:t> </w:t>
      </w:r>
      <w:r w:rsidR="007E77E9">
        <w:t>257</w:t>
      </w:r>
      <w:r>
        <w:t xml:space="preserve"> people from which to select their sample.</w:t>
      </w:r>
    </w:p>
    <w:p w14:paraId="7D4DA506" w14:textId="77777777" w:rsidR="0008757A" w:rsidRDefault="0008757A" w:rsidP="0008757A">
      <w:pPr>
        <w:tabs>
          <w:tab w:val="clear" w:pos="454"/>
          <w:tab w:val="left" w:pos="567"/>
        </w:tabs>
      </w:pPr>
    </w:p>
    <w:p w14:paraId="26C0D609" w14:textId="651C7C92" w:rsidR="0008757A" w:rsidRDefault="0008757A" w:rsidP="0008757A">
      <w:pPr>
        <w:tabs>
          <w:tab w:val="clear" w:pos="454"/>
          <w:tab w:val="left" w:pos="567"/>
        </w:tabs>
      </w:pPr>
      <w:r>
        <w:tab/>
      </w:r>
      <w:r w:rsidR="007E77E9">
        <w:t>F</w:t>
      </w:r>
      <w:r>
        <w:t>i</w:t>
      </w:r>
      <w:r w:rsidR="007E77E9">
        <w:t>n</w:t>
      </w:r>
      <w:r>
        <w:t xml:space="preserve">ley selects every </w:t>
      </w:r>
      <w:r w:rsidR="007E77E9">
        <w:t xml:space="preserve">28th </w:t>
      </w:r>
      <w:r>
        <w:t>person.</w:t>
      </w:r>
    </w:p>
    <w:p w14:paraId="4EDFDEAD" w14:textId="11032CDD" w:rsidR="0008757A" w:rsidRDefault="0008757A" w:rsidP="0008757A">
      <w:pPr>
        <w:tabs>
          <w:tab w:val="clear" w:pos="454"/>
          <w:tab w:val="left" w:pos="567"/>
        </w:tabs>
      </w:pPr>
      <w:r>
        <w:tab/>
      </w:r>
      <w:r w:rsidR="007E77E9">
        <w:t xml:space="preserve">Taylor </w:t>
      </w:r>
      <w:r>
        <w:t xml:space="preserve">selects every </w:t>
      </w:r>
      <w:r w:rsidR="007E77E9">
        <w:t xml:space="preserve">32nd </w:t>
      </w:r>
      <w:r>
        <w:t>person.</w:t>
      </w:r>
    </w:p>
    <w:p w14:paraId="7D6E70A8" w14:textId="77777777" w:rsidR="0008757A" w:rsidRDefault="0008757A" w:rsidP="0008757A">
      <w:pPr>
        <w:tabs>
          <w:tab w:val="clear" w:pos="454"/>
          <w:tab w:val="left" w:pos="567"/>
        </w:tabs>
      </w:pPr>
      <w:r>
        <w:tab/>
        <w:t>They both start counting from the first name in the list.</w:t>
      </w:r>
    </w:p>
    <w:p w14:paraId="10E4C6C2" w14:textId="77777777" w:rsidR="0008757A" w:rsidRDefault="0008757A" w:rsidP="0008757A">
      <w:pPr>
        <w:tabs>
          <w:tab w:val="clear" w:pos="454"/>
          <w:tab w:val="left" w:pos="567"/>
        </w:tabs>
      </w:pPr>
    </w:p>
    <w:p w14:paraId="33A9BF58" w14:textId="77777777" w:rsidR="0008757A" w:rsidRDefault="0008757A" w:rsidP="0008757A">
      <w:pPr>
        <w:tabs>
          <w:tab w:val="clear" w:pos="454"/>
          <w:tab w:val="left" w:pos="567"/>
        </w:tabs>
      </w:pPr>
      <w:r>
        <w:tab/>
        <w:t>Work out how many people will be selected to be in both surveys.</w:t>
      </w:r>
    </w:p>
    <w:p w14:paraId="121E55A8" w14:textId="77777777" w:rsidR="0008757A" w:rsidRDefault="0008757A" w:rsidP="0008757A">
      <w:pPr>
        <w:tabs>
          <w:tab w:val="clear" w:pos="454"/>
          <w:tab w:val="left" w:pos="567"/>
        </w:tabs>
      </w:pPr>
      <w:r>
        <w:tab/>
        <w:t>You must show your working.</w:t>
      </w:r>
    </w:p>
    <w:p w14:paraId="30C8DAD6" w14:textId="77777777" w:rsidR="0008757A" w:rsidRDefault="0008757A" w:rsidP="0008757A">
      <w:pPr>
        <w:tabs>
          <w:tab w:val="clear" w:pos="454"/>
          <w:tab w:val="left" w:pos="567"/>
        </w:tabs>
      </w:pPr>
    </w:p>
    <w:p w14:paraId="247FFE30" w14:textId="77777777" w:rsidR="0008757A" w:rsidRDefault="0008757A" w:rsidP="0008757A">
      <w:pPr>
        <w:tabs>
          <w:tab w:val="clear" w:pos="454"/>
          <w:tab w:val="left" w:pos="567"/>
        </w:tabs>
      </w:pPr>
    </w:p>
    <w:p w14:paraId="5D4744FD" w14:textId="77777777" w:rsidR="0008757A" w:rsidRDefault="0008757A" w:rsidP="0008757A">
      <w:pPr>
        <w:tabs>
          <w:tab w:val="clear" w:pos="454"/>
          <w:tab w:val="left" w:pos="567"/>
        </w:tabs>
      </w:pPr>
    </w:p>
    <w:p w14:paraId="122E77AD" w14:textId="77777777" w:rsidR="0008757A" w:rsidRDefault="0008757A" w:rsidP="0008757A">
      <w:pPr>
        <w:tabs>
          <w:tab w:val="clear" w:pos="454"/>
          <w:tab w:val="left" w:pos="567"/>
        </w:tabs>
      </w:pPr>
    </w:p>
    <w:p w14:paraId="1BB1F28E" w14:textId="77777777" w:rsidR="0008757A" w:rsidRDefault="0008757A" w:rsidP="0008757A">
      <w:pPr>
        <w:tabs>
          <w:tab w:val="clear" w:pos="454"/>
          <w:tab w:val="left" w:pos="567"/>
        </w:tabs>
      </w:pPr>
    </w:p>
    <w:p w14:paraId="14B2E8BC" w14:textId="77777777" w:rsidR="0008757A" w:rsidRDefault="0008757A" w:rsidP="0008757A">
      <w:pPr>
        <w:tabs>
          <w:tab w:val="clear" w:pos="454"/>
          <w:tab w:val="left" w:pos="567"/>
        </w:tabs>
      </w:pPr>
    </w:p>
    <w:p w14:paraId="2E974226" w14:textId="77777777" w:rsidR="0008757A" w:rsidRDefault="0008757A" w:rsidP="0008757A">
      <w:pPr>
        <w:tabs>
          <w:tab w:val="clear" w:pos="454"/>
          <w:tab w:val="left" w:pos="567"/>
        </w:tabs>
      </w:pPr>
    </w:p>
    <w:p w14:paraId="7BD17B13" w14:textId="77777777" w:rsidR="0008757A" w:rsidRDefault="0008757A" w:rsidP="0008757A">
      <w:pPr>
        <w:tabs>
          <w:tab w:val="clear" w:pos="454"/>
          <w:tab w:val="left" w:pos="567"/>
        </w:tabs>
      </w:pPr>
    </w:p>
    <w:p w14:paraId="2E6B8ED9" w14:textId="77777777" w:rsidR="0008757A" w:rsidRDefault="0008757A" w:rsidP="0008757A">
      <w:pPr>
        <w:tabs>
          <w:tab w:val="clear" w:pos="454"/>
          <w:tab w:val="left" w:pos="567"/>
        </w:tabs>
      </w:pPr>
    </w:p>
    <w:p w14:paraId="6F53F9EA" w14:textId="77777777" w:rsidR="0008757A" w:rsidRDefault="0008757A" w:rsidP="0008757A">
      <w:pPr>
        <w:tabs>
          <w:tab w:val="clear" w:pos="454"/>
          <w:tab w:val="left" w:pos="567"/>
        </w:tabs>
      </w:pPr>
    </w:p>
    <w:p w14:paraId="03A7731B" w14:textId="77777777" w:rsidR="0008757A" w:rsidRDefault="0008757A" w:rsidP="0008757A">
      <w:pPr>
        <w:tabs>
          <w:tab w:val="clear" w:pos="454"/>
          <w:tab w:val="left" w:pos="567"/>
        </w:tabs>
      </w:pPr>
    </w:p>
    <w:p w14:paraId="49F79844" w14:textId="77777777" w:rsidR="0008757A" w:rsidRDefault="0008757A" w:rsidP="0008757A">
      <w:pPr>
        <w:tabs>
          <w:tab w:val="clear" w:pos="454"/>
          <w:tab w:val="left" w:pos="567"/>
        </w:tabs>
      </w:pPr>
    </w:p>
    <w:p w14:paraId="3A995127" w14:textId="77777777" w:rsidR="0008757A" w:rsidRDefault="0008757A" w:rsidP="0008757A">
      <w:pPr>
        <w:tabs>
          <w:tab w:val="clear" w:pos="454"/>
          <w:tab w:val="left" w:pos="567"/>
        </w:tabs>
      </w:pPr>
    </w:p>
    <w:p w14:paraId="26CB26F4" w14:textId="77777777" w:rsidR="0008757A" w:rsidRDefault="0008757A" w:rsidP="0008757A">
      <w:pPr>
        <w:tabs>
          <w:tab w:val="clear" w:pos="454"/>
          <w:tab w:val="left" w:pos="567"/>
        </w:tabs>
      </w:pPr>
    </w:p>
    <w:p w14:paraId="5AA213B0" w14:textId="77777777" w:rsidR="0008757A" w:rsidRDefault="0008757A" w:rsidP="0008757A">
      <w:pPr>
        <w:tabs>
          <w:tab w:val="clear" w:pos="454"/>
          <w:tab w:val="left" w:pos="567"/>
        </w:tabs>
      </w:pPr>
    </w:p>
    <w:p w14:paraId="16DA37DB" w14:textId="77777777" w:rsidR="0008757A" w:rsidRDefault="0008757A" w:rsidP="0008757A">
      <w:pPr>
        <w:tabs>
          <w:tab w:val="clear" w:pos="454"/>
          <w:tab w:val="left" w:pos="567"/>
        </w:tabs>
      </w:pPr>
    </w:p>
    <w:p w14:paraId="4C9D9C22" w14:textId="77777777" w:rsidR="0008757A" w:rsidRDefault="0008757A" w:rsidP="0008757A">
      <w:pPr>
        <w:tabs>
          <w:tab w:val="clear" w:pos="454"/>
          <w:tab w:val="left" w:pos="567"/>
        </w:tabs>
      </w:pPr>
    </w:p>
    <w:p w14:paraId="557B9A71" w14:textId="77777777" w:rsidR="0008757A" w:rsidRDefault="0008757A" w:rsidP="0008757A">
      <w:pPr>
        <w:tabs>
          <w:tab w:val="clear" w:pos="454"/>
          <w:tab w:val="left" w:pos="567"/>
        </w:tabs>
      </w:pPr>
    </w:p>
    <w:p w14:paraId="01E0D5F1" w14:textId="77777777" w:rsidR="0008757A" w:rsidRDefault="0008757A" w:rsidP="0008757A">
      <w:pPr>
        <w:tabs>
          <w:tab w:val="clear" w:pos="454"/>
          <w:tab w:val="left" w:pos="567"/>
        </w:tabs>
      </w:pPr>
    </w:p>
    <w:p w14:paraId="297C3FD1" w14:textId="77777777" w:rsidR="0008757A" w:rsidRDefault="0008757A" w:rsidP="0008757A">
      <w:pPr>
        <w:tabs>
          <w:tab w:val="clear" w:pos="454"/>
          <w:tab w:val="left" w:pos="567"/>
        </w:tabs>
      </w:pPr>
    </w:p>
    <w:p w14:paraId="1EA8F06C" w14:textId="77777777" w:rsidR="0008757A" w:rsidRDefault="0008757A" w:rsidP="0008757A">
      <w:pPr>
        <w:tabs>
          <w:tab w:val="clear" w:pos="454"/>
          <w:tab w:val="left" w:pos="567"/>
        </w:tabs>
      </w:pPr>
    </w:p>
    <w:p w14:paraId="521C3241" w14:textId="77777777" w:rsidR="0008757A" w:rsidRDefault="0008757A" w:rsidP="0008757A">
      <w:pPr>
        <w:tabs>
          <w:tab w:val="clear" w:pos="454"/>
          <w:tab w:val="left" w:pos="567"/>
        </w:tabs>
      </w:pPr>
    </w:p>
    <w:p w14:paraId="1EC0CB58" w14:textId="77777777" w:rsidR="0008757A" w:rsidRDefault="0008757A" w:rsidP="0008757A">
      <w:pPr>
        <w:tabs>
          <w:tab w:val="clear" w:pos="454"/>
          <w:tab w:val="left" w:pos="567"/>
        </w:tabs>
      </w:pPr>
    </w:p>
    <w:p w14:paraId="6545BFBD" w14:textId="77777777" w:rsidR="0008757A" w:rsidRDefault="0008757A" w:rsidP="0008757A">
      <w:pPr>
        <w:tabs>
          <w:tab w:val="clear" w:pos="454"/>
          <w:tab w:val="left" w:pos="567"/>
        </w:tabs>
      </w:pPr>
    </w:p>
    <w:p w14:paraId="3FD9AE85" w14:textId="77777777" w:rsidR="0008757A" w:rsidRDefault="0008757A" w:rsidP="0008757A">
      <w:pPr>
        <w:tabs>
          <w:tab w:val="clear" w:pos="454"/>
          <w:tab w:val="left" w:pos="567"/>
        </w:tabs>
      </w:pPr>
    </w:p>
    <w:p w14:paraId="1D08FDA2" w14:textId="77777777" w:rsidR="0008757A" w:rsidRDefault="0008757A" w:rsidP="0008757A">
      <w:pPr>
        <w:tabs>
          <w:tab w:val="clear" w:pos="454"/>
          <w:tab w:val="left" w:pos="567"/>
        </w:tabs>
      </w:pPr>
    </w:p>
    <w:p w14:paraId="7CF6F71B" w14:textId="77777777" w:rsidR="0008757A" w:rsidRDefault="0008757A" w:rsidP="0008757A">
      <w:pPr>
        <w:tabs>
          <w:tab w:val="clear" w:pos="454"/>
          <w:tab w:val="left" w:pos="567"/>
        </w:tabs>
      </w:pPr>
    </w:p>
    <w:p w14:paraId="2972BD0C" w14:textId="77777777" w:rsidR="0008757A" w:rsidRDefault="0008757A" w:rsidP="0008757A">
      <w:pPr>
        <w:tabs>
          <w:tab w:val="clear" w:pos="454"/>
          <w:tab w:val="left" w:pos="567"/>
        </w:tabs>
      </w:pPr>
    </w:p>
    <w:p w14:paraId="31CB411D" w14:textId="77777777" w:rsidR="0008757A" w:rsidRDefault="0008757A" w:rsidP="0008757A">
      <w:pPr>
        <w:tabs>
          <w:tab w:val="clear" w:pos="454"/>
          <w:tab w:val="left" w:pos="567"/>
        </w:tabs>
      </w:pPr>
    </w:p>
    <w:p w14:paraId="5D8DC183" w14:textId="77777777" w:rsidR="0008757A" w:rsidRDefault="0008757A" w:rsidP="0008757A">
      <w:pPr>
        <w:tabs>
          <w:tab w:val="clear" w:pos="454"/>
          <w:tab w:val="left" w:pos="567"/>
        </w:tabs>
      </w:pPr>
    </w:p>
    <w:p w14:paraId="22459F79" w14:textId="77777777" w:rsidR="0008757A" w:rsidRDefault="0008757A" w:rsidP="0008757A">
      <w:pPr>
        <w:tabs>
          <w:tab w:val="clear" w:pos="454"/>
          <w:tab w:val="left" w:pos="567"/>
        </w:tabs>
      </w:pPr>
    </w:p>
    <w:p w14:paraId="6403B979" w14:textId="77777777" w:rsidR="0008757A" w:rsidRDefault="0008757A" w:rsidP="0008757A">
      <w:pPr>
        <w:tabs>
          <w:tab w:val="clear" w:pos="454"/>
          <w:tab w:val="left" w:pos="567"/>
        </w:tabs>
      </w:pPr>
    </w:p>
    <w:p w14:paraId="7DEF52F6" w14:textId="77777777" w:rsidR="0008757A" w:rsidRDefault="0008757A" w:rsidP="0008757A">
      <w:pPr>
        <w:tabs>
          <w:tab w:val="clear" w:pos="454"/>
          <w:tab w:val="left" w:pos="567"/>
        </w:tabs>
      </w:pPr>
    </w:p>
    <w:p w14:paraId="614E98CF" w14:textId="77777777" w:rsidR="0008757A" w:rsidRDefault="0008757A" w:rsidP="0008757A">
      <w:pPr>
        <w:tabs>
          <w:tab w:val="clear" w:pos="454"/>
          <w:tab w:val="left" w:pos="567"/>
        </w:tabs>
      </w:pPr>
    </w:p>
    <w:p w14:paraId="1F491757" w14:textId="77777777" w:rsidR="0008757A" w:rsidRDefault="0008757A" w:rsidP="0008757A">
      <w:pPr>
        <w:tabs>
          <w:tab w:val="clear" w:pos="454"/>
          <w:tab w:val="left" w:pos="567"/>
        </w:tabs>
      </w:pPr>
    </w:p>
    <w:p w14:paraId="52112BC9" w14:textId="77777777" w:rsidR="0008757A" w:rsidRDefault="0008757A" w:rsidP="0008757A">
      <w:pPr>
        <w:tabs>
          <w:tab w:val="clear" w:pos="454"/>
          <w:tab w:val="left" w:pos="567"/>
        </w:tabs>
      </w:pPr>
    </w:p>
    <w:p w14:paraId="77C9AD49" w14:textId="77777777" w:rsidR="0008757A" w:rsidRDefault="0008757A" w:rsidP="0008757A">
      <w:pPr>
        <w:tabs>
          <w:tab w:val="clear" w:pos="454"/>
          <w:tab w:val="left" w:pos="567"/>
        </w:tabs>
      </w:pPr>
    </w:p>
    <w:p w14:paraId="0F09BF9C" w14:textId="77777777" w:rsidR="0008757A" w:rsidRDefault="0008757A" w:rsidP="0008757A">
      <w:pPr>
        <w:tabs>
          <w:tab w:val="clear" w:pos="454"/>
          <w:tab w:val="left" w:pos="567"/>
        </w:tabs>
      </w:pPr>
    </w:p>
    <w:p w14:paraId="04088158" w14:textId="77777777" w:rsidR="0008757A" w:rsidRDefault="0008757A" w:rsidP="0008757A">
      <w:pPr>
        <w:tabs>
          <w:tab w:val="clear" w:pos="454"/>
          <w:tab w:val="left" w:pos="567"/>
        </w:tabs>
      </w:pPr>
    </w:p>
    <w:p w14:paraId="5556ACE3" w14:textId="77777777" w:rsidR="0008757A" w:rsidRDefault="0008757A" w:rsidP="0008757A">
      <w:pPr>
        <w:tabs>
          <w:tab w:val="clear" w:pos="454"/>
          <w:tab w:val="left" w:pos="567"/>
        </w:tabs>
      </w:pPr>
    </w:p>
    <w:p w14:paraId="793368D6" w14:textId="77777777" w:rsidR="0008757A" w:rsidRDefault="0008757A" w:rsidP="0008757A">
      <w:pPr>
        <w:tabs>
          <w:tab w:val="clear" w:pos="454"/>
          <w:tab w:val="left" w:pos="567"/>
        </w:tabs>
      </w:pPr>
    </w:p>
    <w:p w14:paraId="4449DAEB" w14:textId="77777777" w:rsidR="0008757A" w:rsidRDefault="0008757A" w:rsidP="0008757A">
      <w:pPr>
        <w:tabs>
          <w:tab w:val="clear" w:pos="454"/>
          <w:tab w:val="left" w:pos="567"/>
        </w:tabs>
      </w:pPr>
    </w:p>
    <w:p w14:paraId="606048E7" w14:textId="77777777" w:rsidR="0008757A" w:rsidRDefault="0008757A" w:rsidP="0008757A">
      <w:pPr>
        <w:tabs>
          <w:tab w:val="clear" w:pos="454"/>
          <w:tab w:val="left" w:pos="567"/>
        </w:tabs>
      </w:pPr>
    </w:p>
    <w:p w14:paraId="68D9B675" w14:textId="77777777" w:rsidR="0008757A" w:rsidRDefault="0008757A" w:rsidP="0008757A">
      <w:pPr>
        <w:tabs>
          <w:tab w:val="clear" w:pos="454"/>
          <w:tab w:val="left" w:pos="567"/>
        </w:tabs>
      </w:pPr>
    </w:p>
    <w:p w14:paraId="5C4529BF" w14:textId="77777777" w:rsidR="00526562" w:rsidRDefault="00526562" w:rsidP="00B179D3"/>
    <w:p w14:paraId="5487B496" w14:textId="6AD9B84D" w:rsidR="00593ABB" w:rsidRPr="0011024D" w:rsidRDefault="00593ABB" w:rsidP="00593ABB">
      <w:pPr>
        <w:tabs>
          <w:tab w:val="clear" w:pos="454"/>
          <w:tab w:val="clear" w:pos="907"/>
          <w:tab w:val="clear" w:pos="1361"/>
          <w:tab w:val="clear" w:pos="4961"/>
          <w:tab w:val="right" w:pos="5669"/>
          <w:tab w:val="left" w:pos="5953"/>
          <w:tab w:val="right" w:leader="dot" w:pos="9916"/>
        </w:tabs>
      </w:pPr>
      <w:r w:rsidRPr="0011024D">
        <w:tab/>
      </w:r>
      <w:r w:rsidRPr="0011024D">
        <w:tab/>
      </w:r>
      <w:r w:rsidRPr="0011024D">
        <w:tab/>
      </w:r>
      <w:r w:rsidRPr="0011024D">
        <w:rPr>
          <w:b/>
          <w:bCs/>
        </w:rPr>
        <w:t xml:space="preserve"> [</w:t>
      </w:r>
      <w:r>
        <w:rPr>
          <w:b/>
          <w:bCs/>
        </w:rPr>
        <w:t>5</w:t>
      </w:r>
      <w:r w:rsidRPr="0011024D">
        <w:rPr>
          <w:b/>
          <w:bCs/>
        </w:rPr>
        <w:t>]</w:t>
      </w:r>
    </w:p>
    <w:p w14:paraId="624D137C" w14:textId="77777777" w:rsidR="00FC2D8D" w:rsidRDefault="00FC2D8D" w:rsidP="00B179D3"/>
    <w:p w14:paraId="66D53F32" w14:textId="77777777" w:rsidR="00640062" w:rsidRDefault="00640062" w:rsidP="00B179D3"/>
    <w:p w14:paraId="08C86836" w14:textId="15E82352" w:rsidR="00156A0B" w:rsidRDefault="00156A0B" w:rsidP="00B179D3">
      <w:pPr>
        <w:pStyle w:val="1a"/>
        <w:tabs>
          <w:tab w:val="clear" w:pos="454"/>
          <w:tab w:val="clear" w:pos="907"/>
          <w:tab w:val="clear" w:pos="1361"/>
        </w:tabs>
        <w:ind w:left="0" w:firstLine="0"/>
        <w:rPr>
          <w:b/>
        </w:rPr>
      </w:pPr>
      <w:r w:rsidRPr="00544F62">
        <w:rPr>
          <w:b/>
          <w:bCs/>
        </w:rPr>
        <w:t>2</w:t>
      </w:r>
      <w:r>
        <w:rPr>
          <w:b/>
          <w:bCs/>
        </w:rPr>
        <w:t>6</w:t>
      </w:r>
      <w:r w:rsidRPr="00544F62">
        <w:tab/>
      </w:r>
      <w:r w:rsidR="00155AD8" w:rsidRPr="00155AD8">
        <w:t>XOY is a sector of a circle, centre O.</w:t>
      </w:r>
    </w:p>
    <w:p w14:paraId="78F33C1F" w14:textId="059FCBF2" w:rsidR="00156A0B" w:rsidRDefault="00FB02D5" w:rsidP="00B179D3">
      <w:pPr>
        <w:pStyle w:val="1a"/>
        <w:tabs>
          <w:tab w:val="clear" w:pos="454"/>
          <w:tab w:val="clear" w:pos="907"/>
          <w:tab w:val="clear" w:pos="1361"/>
        </w:tabs>
        <w:ind w:left="0" w:firstLine="0"/>
        <w:rPr>
          <w:b/>
        </w:rPr>
      </w:pPr>
      <w:r>
        <w:rPr>
          <w:b/>
          <w:noProof/>
        </w:rPr>
        <w:drawing>
          <wp:anchor distT="0" distB="0" distL="114300" distR="114300" simplePos="0" relativeHeight="251678746" behindDoc="0" locked="0" layoutInCell="1" allowOverlap="1" wp14:anchorId="3244A94C" wp14:editId="4D6FD64E">
            <wp:simplePos x="0" y="0"/>
            <wp:positionH relativeFrom="column">
              <wp:posOffset>389614</wp:posOffset>
            </wp:positionH>
            <wp:positionV relativeFrom="paragraph">
              <wp:posOffset>166370</wp:posOffset>
            </wp:positionV>
            <wp:extent cx="2999238" cy="1591059"/>
            <wp:effectExtent l="0" t="0" r="0" b="9525"/>
            <wp:wrapTopAndBottom/>
            <wp:docPr id="1884182029" name="Picture 13"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182029" name="Picture 13" descr="Diagram"/>
                    <pic:cNvPicPr/>
                  </pic:nvPicPr>
                  <pic:blipFill>
                    <a:blip r:embed="rId61"/>
                    <a:stretch>
                      <a:fillRect/>
                    </a:stretch>
                  </pic:blipFill>
                  <pic:spPr>
                    <a:xfrm>
                      <a:off x="0" y="0"/>
                      <a:ext cx="2999238" cy="1591059"/>
                    </a:xfrm>
                    <a:prstGeom prst="rect">
                      <a:avLst/>
                    </a:prstGeom>
                  </pic:spPr>
                </pic:pic>
              </a:graphicData>
            </a:graphic>
          </wp:anchor>
        </w:drawing>
      </w:r>
    </w:p>
    <w:p w14:paraId="5CBEDA63" w14:textId="77777777" w:rsidR="00156A0B" w:rsidRPr="00F009B8" w:rsidRDefault="00156A0B" w:rsidP="00B179D3">
      <w:pPr>
        <w:pStyle w:val="1a"/>
        <w:tabs>
          <w:tab w:val="clear" w:pos="454"/>
          <w:tab w:val="clear" w:pos="907"/>
          <w:tab w:val="clear" w:pos="1361"/>
        </w:tabs>
        <w:ind w:left="0" w:firstLine="0"/>
        <w:rPr>
          <w:bCs/>
        </w:rPr>
      </w:pPr>
    </w:p>
    <w:p w14:paraId="2D656F3B" w14:textId="5285F8B4" w:rsidR="00B179D3" w:rsidRDefault="00F009B8" w:rsidP="00A601D0">
      <w:pPr>
        <w:tabs>
          <w:tab w:val="clear" w:pos="454"/>
          <w:tab w:val="left" w:pos="993"/>
        </w:tabs>
        <w:ind w:left="567" w:hanging="567"/>
      </w:pPr>
      <w:r>
        <w:tab/>
      </w:r>
      <w:r w:rsidRPr="00F009B8">
        <w:t xml:space="preserve">Show that the area of the sector is </w:t>
      </w:r>
      <w:r w:rsidR="005A70E3">
        <w:t>2</w:t>
      </w:r>
      <w:r w:rsidRPr="00F009B8">
        <w:t>1.</w:t>
      </w:r>
      <w:r w:rsidR="005A70E3">
        <w:t>4</w:t>
      </w:r>
      <w:r w:rsidR="00AC5B25" w:rsidRPr="00C716EC">
        <w:rPr>
          <w:sz w:val="12"/>
          <w:szCs w:val="12"/>
        </w:rPr>
        <w:t xml:space="preserve"> </w:t>
      </w:r>
      <w:r>
        <w:t>cm</w:t>
      </w:r>
      <w:r w:rsidR="00586853" w:rsidRPr="004C0AE5">
        <w:rPr>
          <w:position w:val="4"/>
          <w:vertAlign w:val="superscript"/>
        </w:rPr>
        <w:t>2</w:t>
      </w:r>
      <w:r w:rsidRPr="00F009B8">
        <w:t xml:space="preserve">, correct to </w:t>
      </w:r>
      <w:r w:rsidRPr="00F009B8">
        <w:rPr>
          <w:b/>
          <w:bCs/>
        </w:rPr>
        <w:t>3</w:t>
      </w:r>
      <w:r w:rsidRPr="00F009B8">
        <w:t xml:space="preserve"> significant figures. </w:t>
      </w:r>
      <w:r w:rsidR="00EE4085">
        <w:rPr>
          <w:b/>
        </w:rPr>
        <w:tab/>
      </w:r>
      <w:r w:rsidR="00EE4085">
        <w:rPr>
          <w:b/>
        </w:rPr>
        <w:tab/>
      </w:r>
      <w:r w:rsidR="00B179D3">
        <w:tab/>
      </w:r>
      <w:r w:rsidR="00B179D3" w:rsidRPr="006B60D3">
        <w:rPr>
          <w:b/>
          <w:bCs/>
        </w:rPr>
        <w:t>[</w:t>
      </w:r>
      <w:r w:rsidR="00EE4085">
        <w:rPr>
          <w:b/>
          <w:bCs/>
        </w:rPr>
        <w:t>3</w:t>
      </w:r>
      <w:r w:rsidR="00B179D3" w:rsidRPr="006B60D3">
        <w:rPr>
          <w:b/>
          <w:bCs/>
        </w:rPr>
        <w:t>]</w:t>
      </w:r>
    </w:p>
    <w:p w14:paraId="2768E70D" w14:textId="77777777" w:rsidR="00B179D3" w:rsidRDefault="00B179D3" w:rsidP="00B179D3"/>
    <w:p w14:paraId="10AF9D41" w14:textId="77777777" w:rsidR="003C1EFC" w:rsidRDefault="003C1EFC" w:rsidP="00B179D3"/>
    <w:p w14:paraId="2A5B5AF1" w14:textId="77777777" w:rsidR="003C1EFC" w:rsidRDefault="003C1EFC" w:rsidP="00B179D3"/>
    <w:p w14:paraId="1A22AE59" w14:textId="77777777" w:rsidR="003C1EFC" w:rsidRDefault="003C1EFC" w:rsidP="00B179D3"/>
    <w:p w14:paraId="4359F1DA" w14:textId="77777777" w:rsidR="003C1EFC" w:rsidRDefault="003C1EFC" w:rsidP="00B179D3"/>
    <w:p w14:paraId="55C39F37" w14:textId="77777777" w:rsidR="003C1EFC" w:rsidRDefault="003C1EFC" w:rsidP="00B179D3"/>
    <w:p w14:paraId="76E9FF94" w14:textId="77777777" w:rsidR="003C1EFC" w:rsidRDefault="003C1EFC" w:rsidP="00B179D3"/>
    <w:p w14:paraId="0F9DCC1A" w14:textId="77777777" w:rsidR="003C1EFC" w:rsidRDefault="003C1EFC" w:rsidP="00B179D3"/>
    <w:p w14:paraId="5F7ED9ED" w14:textId="77777777" w:rsidR="003C1EFC" w:rsidRDefault="003C1EFC" w:rsidP="00B179D3"/>
    <w:p w14:paraId="361DDC28" w14:textId="77777777" w:rsidR="003C1EFC" w:rsidRDefault="003C1EFC" w:rsidP="00B179D3"/>
    <w:p w14:paraId="6749400E" w14:textId="77777777" w:rsidR="003C1EFC" w:rsidRDefault="003C1EFC" w:rsidP="00B179D3"/>
    <w:p w14:paraId="18EAEA9F" w14:textId="77777777" w:rsidR="003C1EFC" w:rsidRDefault="003C1EFC" w:rsidP="00B179D3"/>
    <w:p w14:paraId="77AA33EE" w14:textId="77777777" w:rsidR="003C1EFC" w:rsidRDefault="003C1EFC" w:rsidP="00B179D3"/>
    <w:p w14:paraId="5E416184" w14:textId="77777777" w:rsidR="003C1EFC" w:rsidRDefault="003C1EFC" w:rsidP="00B179D3"/>
    <w:p w14:paraId="726808B8" w14:textId="77777777" w:rsidR="003C1EFC" w:rsidRDefault="003C1EFC" w:rsidP="00B179D3"/>
    <w:p w14:paraId="14B65541" w14:textId="77777777" w:rsidR="003C1EFC" w:rsidRDefault="003C1EFC" w:rsidP="00B179D3"/>
    <w:p w14:paraId="142E93C7" w14:textId="77777777" w:rsidR="003C1EFC" w:rsidRDefault="003C1EFC" w:rsidP="00B179D3"/>
    <w:p w14:paraId="327E6736" w14:textId="77777777" w:rsidR="003C1EFC" w:rsidRDefault="003C1EFC" w:rsidP="00B179D3"/>
    <w:p w14:paraId="5DC6E64E" w14:textId="77777777" w:rsidR="003C1EFC" w:rsidRDefault="003C1EFC" w:rsidP="00B179D3"/>
    <w:p w14:paraId="2AFF21AF" w14:textId="77777777" w:rsidR="003C1EFC" w:rsidRDefault="003C1EFC" w:rsidP="00B179D3"/>
    <w:p w14:paraId="0039366B" w14:textId="77777777" w:rsidR="003C1EFC" w:rsidRDefault="003C1EFC" w:rsidP="00B179D3"/>
    <w:p w14:paraId="6D023114" w14:textId="77777777" w:rsidR="003C1EFC" w:rsidRDefault="003C1EFC" w:rsidP="00B179D3"/>
    <w:p w14:paraId="13660CA7" w14:textId="77777777" w:rsidR="003C1EFC" w:rsidRDefault="003C1EFC" w:rsidP="00B179D3"/>
    <w:p w14:paraId="1794F8A9" w14:textId="77777777" w:rsidR="003C1EFC" w:rsidRDefault="003C1EFC" w:rsidP="00B179D3"/>
    <w:p w14:paraId="23A3862D" w14:textId="77777777" w:rsidR="003C1EFC" w:rsidRDefault="003C1EFC" w:rsidP="00B179D3"/>
    <w:p w14:paraId="0870987C" w14:textId="77777777" w:rsidR="003C1EFC" w:rsidRDefault="003C1EFC" w:rsidP="00B179D3"/>
    <w:p w14:paraId="43713EFB" w14:textId="77777777" w:rsidR="003C1EFC" w:rsidRDefault="003C1EFC" w:rsidP="00B179D3"/>
    <w:p w14:paraId="49F649C6" w14:textId="77777777" w:rsidR="003C1EFC" w:rsidRDefault="003C1EFC" w:rsidP="00B179D3"/>
    <w:p w14:paraId="28EC3EBA" w14:textId="77777777" w:rsidR="003C1EFC" w:rsidRDefault="003C1EFC" w:rsidP="00B179D3"/>
    <w:p w14:paraId="516F9304" w14:textId="77777777" w:rsidR="003C1EFC" w:rsidRDefault="003C1EFC" w:rsidP="00B179D3"/>
    <w:p w14:paraId="6A1D2D34" w14:textId="77777777" w:rsidR="003C1EFC" w:rsidRDefault="003C1EFC" w:rsidP="00B179D3"/>
    <w:p w14:paraId="713E53CD" w14:textId="77777777" w:rsidR="003C1EFC" w:rsidRDefault="003C1EFC" w:rsidP="00B179D3"/>
    <w:p w14:paraId="4DDA2C45" w14:textId="77777777" w:rsidR="003C1EFC" w:rsidRDefault="003C1EFC" w:rsidP="00B179D3"/>
    <w:p w14:paraId="6E16A8D3" w14:textId="77777777" w:rsidR="003C1EFC" w:rsidRDefault="003C1EFC" w:rsidP="00B179D3"/>
    <w:p w14:paraId="1AABFCB0" w14:textId="77777777" w:rsidR="003C1EFC" w:rsidRDefault="003C1EFC" w:rsidP="00B179D3"/>
    <w:p w14:paraId="75AA698E" w14:textId="77777777" w:rsidR="003C1EFC" w:rsidRDefault="003C1EFC" w:rsidP="00B179D3"/>
    <w:p w14:paraId="639D7A4E" w14:textId="77777777" w:rsidR="00B179D3" w:rsidRDefault="00B179D3" w:rsidP="00F179CD">
      <w:pPr>
        <w:pStyle w:val="Q1"/>
      </w:pPr>
    </w:p>
    <w:p w14:paraId="1C0D2406" w14:textId="77777777" w:rsidR="00B179D3" w:rsidRDefault="00B179D3" w:rsidP="00F179CD">
      <w:pPr>
        <w:pStyle w:val="Q1"/>
      </w:pPr>
    </w:p>
    <w:p w14:paraId="1A447E61" w14:textId="279B4BB0" w:rsidR="00F562F7" w:rsidRPr="0080257E" w:rsidRDefault="0080257E" w:rsidP="0080257E">
      <w:pPr>
        <w:pStyle w:val="Q1"/>
        <w:jc w:val="center"/>
        <w:rPr>
          <w:b/>
          <w:bCs/>
        </w:rPr>
      </w:pPr>
      <w:r w:rsidRPr="0080257E">
        <w:rPr>
          <w:b/>
          <w:bCs/>
        </w:rPr>
        <w:t>E</w:t>
      </w:r>
      <w:r w:rsidR="006A5980">
        <w:rPr>
          <w:b/>
          <w:bCs/>
        </w:rPr>
        <w:t xml:space="preserve">ND OF </w:t>
      </w:r>
      <w:r w:rsidRPr="0080257E">
        <w:rPr>
          <w:b/>
          <w:bCs/>
        </w:rPr>
        <w:t>Q</w:t>
      </w:r>
      <w:r w:rsidR="006A5980">
        <w:rPr>
          <w:b/>
          <w:bCs/>
        </w:rPr>
        <w:t>UESTION PAPER</w:t>
      </w:r>
    </w:p>
    <w:p w14:paraId="45541F30" w14:textId="0279B32C" w:rsidR="000D60F1" w:rsidRDefault="000D60F1" w:rsidP="00F178A9">
      <w:pPr>
        <w:spacing w:line="240" w:lineRule="auto"/>
      </w:pPr>
      <w:r>
        <w:br w:type="page"/>
      </w:r>
    </w:p>
    <w:p w14:paraId="5B395FC5" w14:textId="37AA2C2E" w:rsidR="009540CD" w:rsidRDefault="009540CD">
      <w:pPr>
        <w:spacing w:line="240" w:lineRule="auto"/>
        <w:rPr>
          <w:rStyle w:val="s1"/>
        </w:rPr>
        <w:sectPr w:rsidR="009540CD" w:rsidSect="003F4D1B">
          <w:headerReference w:type="default" r:id="rId62"/>
          <w:footerReference w:type="default" r:id="rId63"/>
          <w:pgSz w:w="11900" w:h="16840"/>
          <w:pgMar w:top="1134" w:right="1127" w:bottom="851" w:left="1134" w:header="709" w:footer="420"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44"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Pdj&#10;WOAUAgAAJw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3A3A144D" w14:textId="77777777" w:rsidR="00B179D3" w:rsidRDefault="00B179D3" w:rsidP="00732F25"/>
    <w:p w14:paraId="1417FF42" w14:textId="77777777" w:rsidR="00B179D3" w:rsidRDefault="00B179D3" w:rsidP="00732F25"/>
    <w:p w14:paraId="0C783E93" w14:textId="77777777" w:rsidR="00B179D3" w:rsidRDefault="00B179D3" w:rsidP="00732F25"/>
    <w:p w14:paraId="70744AF6" w14:textId="77777777" w:rsidR="00B179D3" w:rsidRDefault="00B179D3" w:rsidP="00732F25"/>
    <w:p w14:paraId="3ADC4561" w14:textId="77777777" w:rsidR="00B179D3" w:rsidRDefault="00B179D3" w:rsidP="00732F25"/>
    <w:p w14:paraId="53E028B9" w14:textId="77777777" w:rsidR="00B179D3" w:rsidRDefault="00B179D3" w:rsidP="00732F25"/>
    <w:p w14:paraId="319530F8" w14:textId="77777777" w:rsidR="00B179D3" w:rsidRDefault="00B179D3" w:rsidP="00732F25"/>
    <w:p w14:paraId="49861ED6" w14:textId="77777777" w:rsidR="00B179D3" w:rsidRDefault="00B179D3" w:rsidP="00732F25"/>
    <w:p w14:paraId="442385D0" w14:textId="77777777" w:rsidR="00B179D3" w:rsidRDefault="00B179D3" w:rsidP="00732F25"/>
    <w:p w14:paraId="75A7ADB3" w14:textId="77777777" w:rsidR="00B179D3" w:rsidRDefault="00B179D3" w:rsidP="00732F25"/>
    <w:p w14:paraId="20F9FCB4" w14:textId="77777777" w:rsidR="00B179D3" w:rsidRDefault="00B179D3" w:rsidP="00732F25"/>
    <w:p w14:paraId="537B0DEE" w14:textId="77777777" w:rsidR="00B179D3" w:rsidRDefault="00B179D3" w:rsidP="00732F25"/>
    <w:p w14:paraId="4A5AB88B" w14:textId="77777777" w:rsidR="00B179D3" w:rsidRDefault="00B179D3" w:rsidP="00732F25"/>
    <w:p w14:paraId="1B4A6B40" w14:textId="77777777" w:rsidR="00B179D3" w:rsidRDefault="00B179D3"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3A7E5BFB"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65" w:history="1">
                              <w:r w:rsidRPr="00013AE9">
                                <w:rPr>
                                  <w:rStyle w:val="Hyperlink"/>
                                  <w:szCs w:val="16"/>
                                </w:rPr>
                                <w:t>Like’</w:t>
                              </w:r>
                            </w:hyperlink>
                            <w:r w:rsidRPr="00013AE9">
                              <w:rPr>
                                <w:szCs w:val="16"/>
                              </w:rPr>
                              <w:t xml:space="preserve"> or </w:t>
                            </w:r>
                            <w:hyperlink r:id="rId66"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67"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7B79AD">
                              <w:rPr>
                                <w:rFonts w:ascii="Arial" w:hAnsi="Arial" w:cs="Arial"/>
                                <w:color w:val="000000"/>
                                <w:sz w:val="16"/>
                                <w:szCs w:val="16"/>
                              </w:rPr>
                              <w:t>Technicals</w:t>
                            </w:r>
                            <w:proofErr w:type="spellEnd"/>
                            <w:r w:rsidRPr="007B79AD">
                              <w:rPr>
                                <w:rFonts w:ascii="Arial" w:hAnsi="Arial" w:cs="Arial"/>
                                <w:color w:val="000000"/>
                                <w:sz w:val="16"/>
                                <w:szCs w:val="16"/>
                              </w:rPr>
                              <w:t xml:space="preserve">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8"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9"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70"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5"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3A7E5BFB"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71" w:history="1">
                        <w:r w:rsidRPr="00013AE9">
                          <w:rPr>
                            <w:rStyle w:val="Hyperlink"/>
                            <w:szCs w:val="16"/>
                          </w:rPr>
                          <w:t>Like’</w:t>
                        </w:r>
                      </w:hyperlink>
                      <w:r w:rsidRPr="00013AE9">
                        <w:rPr>
                          <w:szCs w:val="16"/>
                        </w:rPr>
                        <w:t xml:space="preserve"> or </w:t>
                      </w:r>
                      <w:hyperlink r:id="rId72"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spacing w:after="57" w:line="288" w:lineRule="auto"/>
                        <w:textAlignment w:val="center"/>
                        <w:rPr>
                          <w:spacing w:val="-2"/>
                          <w:sz w:val="16"/>
                          <w:szCs w:val="16"/>
                        </w:rPr>
                      </w:pPr>
                      <w:r w:rsidRPr="00013AE9">
                        <w:rPr>
                          <w:spacing w:val="-2"/>
                          <w:sz w:val="16"/>
                          <w:szCs w:val="16"/>
                        </w:rPr>
                        <w:t xml:space="preserve">Looking for another resource? There is now a quick and easy search </w:t>
                      </w:r>
                      <w:hyperlink r:id="rId73" w:history="1">
                        <w:r w:rsidRPr="00013AE9">
                          <w:rPr>
                            <w:rStyle w:val="Hyperlink"/>
                            <w:spacing w:val="-2"/>
                            <w:sz w:val="16"/>
                            <w:szCs w:val="16"/>
                          </w:rPr>
                          <w:t>tool to help find free resources</w:t>
                        </w:r>
                      </w:hyperlink>
                      <w:r w:rsidRPr="00013AE9">
                        <w:rPr>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7B79AD">
                        <w:rPr>
                          <w:rFonts w:ascii="Arial" w:hAnsi="Arial" w:cs="Arial"/>
                          <w:color w:val="000000"/>
                          <w:sz w:val="16"/>
                          <w:szCs w:val="16"/>
                        </w:rPr>
                        <w:t>Technicals</w:t>
                      </w:r>
                      <w:proofErr w:type="spellEnd"/>
                      <w:r w:rsidRPr="007B79AD">
                        <w:rPr>
                          <w:rFonts w:ascii="Arial" w:hAnsi="Arial" w:cs="Arial"/>
                          <w:color w:val="000000"/>
                          <w:sz w:val="16"/>
                          <w:szCs w:val="16"/>
                        </w:rPr>
                        <w:t xml:space="preserve">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74"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75"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76"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732F25" w:rsidSect="003F4D1B">
      <w:footerReference w:type="default" r:id="rId77"/>
      <w:footerReference w:type="first" r:id="rId78"/>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649576" w14:textId="77777777" w:rsidR="003F4D1B" w:rsidRDefault="003F4D1B" w:rsidP="003C4D13">
      <w:r>
        <w:separator/>
      </w:r>
    </w:p>
  </w:endnote>
  <w:endnote w:type="continuationSeparator" w:id="0">
    <w:p w14:paraId="4724850A" w14:textId="77777777" w:rsidR="003F4D1B" w:rsidRDefault="003F4D1B" w:rsidP="003C4D13">
      <w:r>
        <w:continuationSeparator/>
      </w:r>
    </w:p>
  </w:endnote>
  <w:endnote w:type="continuationNotice" w:id="1">
    <w:p w14:paraId="1E238D3A" w14:textId="77777777" w:rsidR="003F4D1B" w:rsidRDefault="003F4D1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2000503070000020003"/>
    <w:charset w:val="00"/>
    <w:family w:val="modern"/>
    <w:notTrueType/>
    <w:pitch w:val="variable"/>
    <w:sig w:usb0="00000003" w:usb1="00002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MMBinary">
    <w:panose1 w:val="02000506040000020004"/>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93D3C" w14:textId="58F3BE5E" w:rsidR="00EE0D58" w:rsidRDefault="00EE0D5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36E244D7" w:rsidR="0097025D" w:rsidRPr="00FE6646" w:rsidRDefault="0097025D" w:rsidP="005051FE">
        <w:pPr>
          <w:tabs>
            <w:tab w:val="left" w:pos="3548"/>
            <w:tab w:val="center" w:pos="4820"/>
            <w:tab w:val="right" w:pos="9638"/>
          </w:tabs>
          <w:rPr>
            <w:sz w:val="18"/>
            <w:szCs w:val="18"/>
          </w:rPr>
        </w:pPr>
        <w:r w:rsidRPr="000A3CF2">
          <w:rPr>
            <w:sz w:val="18"/>
            <w:szCs w:val="18"/>
          </w:rPr>
          <w:tab/>
        </w:r>
        <w:sdt>
          <w:sdtPr>
            <w:id w:val="-1705935776"/>
            <w:docPartObj>
              <w:docPartGallery w:val="Page Numbers (Bottom of Page)"/>
              <w:docPartUnique/>
            </w:docPartObj>
          </w:sdtPr>
          <w:sdtEndPr>
            <w:rPr>
              <w:noProof/>
            </w:rPr>
          </w:sdtEndPr>
          <w:sdtContent>
            <w:r w:rsidR="005051FE">
              <w:tab/>
            </w:r>
            <w:r w:rsidR="005051FE">
              <w:tab/>
            </w:r>
            <w:r w:rsidR="005051FE">
              <w:tab/>
            </w:r>
            <w:r w:rsidR="005051FE" w:rsidRPr="000A3CF2">
              <w:rPr>
                <w:sz w:val="18"/>
                <w:szCs w:val="18"/>
              </w:rPr>
              <w:tab/>
            </w:r>
            <w:r w:rsidR="005051FE">
              <w:rPr>
                <w:sz w:val="18"/>
                <w:szCs w:val="18"/>
              </w:rPr>
              <w:tab/>
            </w:r>
            <w:r w:rsidR="005051FE" w:rsidRPr="000A3CF2">
              <w:rPr>
                <w:sz w:val="18"/>
                <w:szCs w:val="18"/>
              </w:rPr>
              <w:fldChar w:fldCharType="begin"/>
            </w:r>
            <w:r w:rsidR="005051FE" w:rsidRPr="000A3CF2">
              <w:rPr>
                <w:sz w:val="18"/>
                <w:szCs w:val="18"/>
              </w:rPr>
              <w:instrText xml:space="preserve"> PAGE   \* MERGEFORMAT </w:instrText>
            </w:r>
            <w:r w:rsidR="005051FE" w:rsidRPr="000A3CF2">
              <w:rPr>
                <w:sz w:val="18"/>
                <w:szCs w:val="18"/>
              </w:rPr>
              <w:fldChar w:fldCharType="separate"/>
            </w:r>
            <w:r w:rsidR="005051FE">
              <w:rPr>
                <w:sz w:val="18"/>
                <w:szCs w:val="18"/>
              </w:rPr>
              <w:t>2</w:t>
            </w:r>
            <w:r w:rsidR="005051FE" w:rsidRPr="000A3CF2">
              <w:rPr>
                <w:noProof/>
                <w:sz w:val="18"/>
                <w:szCs w:val="18"/>
              </w:rPr>
              <w:fldChar w:fldCharType="end"/>
            </w:r>
            <w:r w:rsidR="005051FE" w:rsidRPr="000A3CF2">
              <w:rPr>
                <w:noProof/>
                <w:sz w:val="18"/>
                <w:szCs w:val="18"/>
              </w:rPr>
              <w:tab/>
            </w:r>
            <w:r w:rsidR="005051FE" w:rsidRPr="000A3CF2">
              <w:rPr>
                <w:sz w:val="18"/>
                <w:szCs w:val="18"/>
              </w:rPr>
              <w:t>© OCR 202</w:t>
            </w:r>
            <w:r w:rsidR="005051FE">
              <w:rPr>
                <w:sz w:val="18"/>
                <w:szCs w:val="18"/>
              </w:rPr>
              <w:t>4</w:t>
            </w:r>
          </w:sdtContent>
        </w:sdt>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7434095"/>
      <w:docPartObj>
        <w:docPartGallery w:val="Page Numbers (Bottom of Page)"/>
        <w:docPartUnique/>
      </w:docPartObj>
    </w:sdtPr>
    <w:sdtEndPr>
      <w:rPr>
        <w:noProof/>
      </w:rPr>
    </w:sdtEndPr>
    <w:sdtContent>
      <w:p w14:paraId="1E260260" w14:textId="574E6DA8" w:rsidR="0097025D" w:rsidRPr="000D3408" w:rsidRDefault="000D3408" w:rsidP="000D3408">
        <w:pPr>
          <w:tabs>
            <w:tab w:val="left" w:pos="3548"/>
            <w:tab w:val="center" w:pos="4820"/>
            <w:tab w:val="right" w:pos="9638"/>
          </w:tabs>
          <w:rPr>
            <w:sz w:val="18"/>
            <w:szCs w:val="18"/>
          </w:rPr>
        </w:pPr>
        <w:r>
          <w:tab/>
        </w:r>
        <w:r>
          <w:tab/>
        </w:r>
        <w:r>
          <w:tab/>
        </w:r>
        <w:r w:rsidRPr="000A3CF2">
          <w:rPr>
            <w:sz w:val="18"/>
            <w:szCs w:val="18"/>
          </w:rPr>
          <w:tab/>
        </w:r>
        <w:r>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Pr>
            <w:noProof/>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0415310"/>
      <w:docPartObj>
        <w:docPartGallery w:val="Page Numbers (Bottom of Page)"/>
        <w:docPartUnique/>
      </w:docPartObj>
    </w:sdtPr>
    <w:sdtEndPr>
      <w:rPr>
        <w:noProof/>
      </w:rPr>
    </w:sdtEndPr>
    <w:sdtContent>
      <w:p w14:paraId="427BB2BA" w14:textId="355968F5" w:rsidR="00B179D3" w:rsidRPr="00B179D3" w:rsidRDefault="002B7747" w:rsidP="002B7747">
        <w:pPr>
          <w:tabs>
            <w:tab w:val="left" w:pos="3548"/>
            <w:tab w:val="center" w:pos="4820"/>
            <w:tab w:val="right" w:pos="9638"/>
          </w:tabs>
          <w:rPr>
            <w:sz w:val="18"/>
            <w:szCs w:val="18"/>
          </w:rPr>
        </w:pPr>
        <w:r>
          <w:tab/>
        </w:r>
        <w:r>
          <w:tab/>
        </w:r>
        <w:r>
          <w:tab/>
        </w:r>
        <w:r w:rsidRPr="000A3CF2">
          <w:rPr>
            <w:sz w:val="18"/>
            <w:szCs w:val="18"/>
          </w:rPr>
          <w:tab/>
        </w:r>
        <w:r>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22</w:t>
        </w:r>
        <w:r w:rsidRPr="000A3CF2">
          <w:rPr>
            <w:noProof/>
            <w:sz w:val="18"/>
            <w:szCs w:val="18"/>
          </w:rPr>
          <w:fldChar w:fldCharType="end"/>
        </w:r>
        <w:r>
          <w:rPr>
            <w:noProof/>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9E1D4F" w14:textId="77777777" w:rsidR="003F4D1B" w:rsidRDefault="003F4D1B" w:rsidP="003C4D13">
      <w:r>
        <w:separator/>
      </w:r>
    </w:p>
  </w:footnote>
  <w:footnote w:type="continuationSeparator" w:id="0">
    <w:p w14:paraId="101273FA" w14:textId="77777777" w:rsidR="003F4D1B" w:rsidRDefault="003F4D1B" w:rsidP="003C4D13">
      <w:r>
        <w:continuationSeparator/>
      </w:r>
    </w:p>
  </w:footnote>
  <w:footnote w:type="continuationNotice" w:id="1">
    <w:p w14:paraId="783BAA6D" w14:textId="77777777" w:rsidR="003F4D1B" w:rsidRDefault="003F4D1B">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7EC0024B"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2B7747">
      <w:rPr>
        <w:szCs w:val="16"/>
      </w:rPr>
      <w:t>J560/0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1B5C32B2"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DB3524">
      <w:rPr>
        <w:szCs w:val="16"/>
      </w:rPr>
      <w:t>J560/01</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59AD25EC" w:rsidR="0097025D" w:rsidRPr="00644606" w:rsidRDefault="0097025D"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3C4402">
      <w:rPr>
        <w:szCs w:val="16"/>
      </w:rPr>
      <w:t>J560/01</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E34CC"/>
    <w:multiLevelType w:val="hybridMultilevel"/>
    <w:tmpl w:val="4C9EC26C"/>
    <w:lvl w:ilvl="0" w:tplc="63E4C1CC">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 w15:restartNumberingAfterBreak="0">
    <w:nsid w:val="04BE29D8"/>
    <w:multiLevelType w:val="hybridMultilevel"/>
    <w:tmpl w:val="E334D430"/>
    <w:lvl w:ilvl="0" w:tplc="1E04DA5E">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D615E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3"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E36371B"/>
    <w:multiLevelType w:val="hybridMultilevel"/>
    <w:tmpl w:val="D166E95C"/>
    <w:lvl w:ilvl="0" w:tplc="17488AB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B773B91"/>
    <w:multiLevelType w:val="hybridMultilevel"/>
    <w:tmpl w:val="8A84671A"/>
    <w:lvl w:ilvl="0" w:tplc="08090001">
      <w:start w:val="1"/>
      <w:numFmt w:val="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2D25250D"/>
    <w:multiLevelType w:val="hybridMultilevel"/>
    <w:tmpl w:val="E334D430"/>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1140EC9"/>
    <w:multiLevelType w:val="hybridMultilevel"/>
    <w:tmpl w:val="D5C0D5B0"/>
    <w:lvl w:ilvl="0" w:tplc="08090001">
      <w:start w:val="1"/>
      <w:numFmt w:val="bullet"/>
      <w:lvlText w:val=""/>
      <w:lvlJc w:val="left"/>
      <w:pPr>
        <w:ind w:left="1267" w:hanging="360"/>
      </w:pPr>
      <w:rPr>
        <w:rFonts w:ascii="Symbol" w:hAnsi="Symbol" w:hint="default"/>
      </w:rPr>
    </w:lvl>
    <w:lvl w:ilvl="1" w:tplc="08090003" w:tentative="1">
      <w:start w:val="1"/>
      <w:numFmt w:val="bullet"/>
      <w:lvlText w:val="o"/>
      <w:lvlJc w:val="left"/>
      <w:pPr>
        <w:ind w:left="1987" w:hanging="360"/>
      </w:pPr>
      <w:rPr>
        <w:rFonts w:ascii="Courier New" w:hAnsi="Courier New" w:cs="Courier New" w:hint="default"/>
      </w:rPr>
    </w:lvl>
    <w:lvl w:ilvl="2" w:tplc="08090005" w:tentative="1">
      <w:start w:val="1"/>
      <w:numFmt w:val="bullet"/>
      <w:lvlText w:val=""/>
      <w:lvlJc w:val="left"/>
      <w:pPr>
        <w:ind w:left="2707" w:hanging="360"/>
      </w:pPr>
      <w:rPr>
        <w:rFonts w:ascii="Wingdings" w:hAnsi="Wingdings" w:hint="default"/>
      </w:rPr>
    </w:lvl>
    <w:lvl w:ilvl="3" w:tplc="08090001" w:tentative="1">
      <w:start w:val="1"/>
      <w:numFmt w:val="bullet"/>
      <w:lvlText w:val=""/>
      <w:lvlJc w:val="left"/>
      <w:pPr>
        <w:ind w:left="3427" w:hanging="360"/>
      </w:pPr>
      <w:rPr>
        <w:rFonts w:ascii="Symbol" w:hAnsi="Symbol" w:hint="default"/>
      </w:rPr>
    </w:lvl>
    <w:lvl w:ilvl="4" w:tplc="08090003" w:tentative="1">
      <w:start w:val="1"/>
      <w:numFmt w:val="bullet"/>
      <w:lvlText w:val="o"/>
      <w:lvlJc w:val="left"/>
      <w:pPr>
        <w:ind w:left="4147" w:hanging="360"/>
      </w:pPr>
      <w:rPr>
        <w:rFonts w:ascii="Courier New" w:hAnsi="Courier New" w:cs="Courier New" w:hint="default"/>
      </w:rPr>
    </w:lvl>
    <w:lvl w:ilvl="5" w:tplc="08090005" w:tentative="1">
      <w:start w:val="1"/>
      <w:numFmt w:val="bullet"/>
      <w:lvlText w:val=""/>
      <w:lvlJc w:val="left"/>
      <w:pPr>
        <w:ind w:left="4867" w:hanging="360"/>
      </w:pPr>
      <w:rPr>
        <w:rFonts w:ascii="Wingdings" w:hAnsi="Wingdings" w:hint="default"/>
      </w:rPr>
    </w:lvl>
    <w:lvl w:ilvl="6" w:tplc="08090001" w:tentative="1">
      <w:start w:val="1"/>
      <w:numFmt w:val="bullet"/>
      <w:lvlText w:val=""/>
      <w:lvlJc w:val="left"/>
      <w:pPr>
        <w:ind w:left="5587" w:hanging="360"/>
      </w:pPr>
      <w:rPr>
        <w:rFonts w:ascii="Symbol" w:hAnsi="Symbol" w:hint="default"/>
      </w:rPr>
    </w:lvl>
    <w:lvl w:ilvl="7" w:tplc="08090003" w:tentative="1">
      <w:start w:val="1"/>
      <w:numFmt w:val="bullet"/>
      <w:lvlText w:val="o"/>
      <w:lvlJc w:val="left"/>
      <w:pPr>
        <w:ind w:left="6307" w:hanging="360"/>
      </w:pPr>
      <w:rPr>
        <w:rFonts w:ascii="Courier New" w:hAnsi="Courier New" w:cs="Courier New" w:hint="default"/>
      </w:rPr>
    </w:lvl>
    <w:lvl w:ilvl="8" w:tplc="08090005" w:tentative="1">
      <w:start w:val="1"/>
      <w:numFmt w:val="bullet"/>
      <w:lvlText w:val=""/>
      <w:lvlJc w:val="left"/>
      <w:pPr>
        <w:ind w:left="7027" w:hanging="360"/>
      </w:pPr>
      <w:rPr>
        <w:rFonts w:ascii="Wingdings" w:hAnsi="Wingdings" w:hint="default"/>
      </w:rPr>
    </w:lvl>
  </w:abstractNum>
  <w:abstractNum w:abstractNumId="11" w15:restartNumberingAfterBreak="0">
    <w:nsid w:val="382A61D9"/>
    <w:multiLevelType w:val="hybridMultilevel"/>
    <w:tmpl w:val="182E0180"/>
    <w:lvl w:ilvl="0" w:tplc="0E7C2418">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2" w15:restartNumberingAfterBreak="0">
    <w:nsid w:val="3A5B6EFE"/>
    <w:multiLevelType w:val="hybridMultilevel"/>
    <w:tmpl w:val="C52A8232"/>
    <w:lvl w:ilvl="0" w:tplc="08090001">
      <w:start w:val="1"/>
      <w:numFmt w:val="bullet"/>
      <w:lvlText w:val=""/>
      <w:lvlJc w:val="left"/>
      <w:pPr>
        <w:ind w:left="1634" w:hanging="360"/>
      </w:pPr>
      <w:rPr>
        <w:rFonts w:ascii="Symbol" w:hAnsi="Symbol" w:hint="default"/>
      </w:rPr>
    </w:lvl>
    <w:lvl w:ilvl="1" w:tplc="08090003" w:tentative="1">
      <w:start w:val="1"/>
      <w:numFmt w:val="bullet"/>
      <w:lvlText w:val="o"/>
      <w:lvlJc w:val="left"/>
      <w:pPr>
        <w:ind w:left="2354" w:hanging="360"/>
      </w:pPr>
      <w:rPr>
        <w:rFonts w:ascii="Courier New" w:hAnsi="Courier New" w:cs="Courier New" w:hint="default"/>
      </w:rPr>
    </w:lvl>
    <w:lvl w:ilvl="2" w:tplc="08090005" w:tentative="1">
      <w:start w:val="1"/>
      <w:numFmt w:val="bullet"/>
      <w:lvlText w:val=""/>
      <w:lvlJc w:val="left"/>
      <w:pPr>
        <w:ind w:left="3074" w:hanging="360"/>
      </w:pPr>
      <w:rPr>
        <w:rFonts w:ascii="Wingdings" w:hAnsi="Wingdings" w:hint="default"/>
      </w:rPr>
    </w:lvl>
    <w:lvl w:ilvl="3" w:tplc="08090001" w:tentative="1">
      <w:start w:val="1"/>
      <w:numFmt w:val="bullet"/>
      <w:lvlText w:val=""/>
      <w:lvlJc w:val="left"/>
      <w:pPr>
        <w:ind w:left="3794" w:hanging="360"/>
      </w:pPr>
      <w:rPr>
        <w:rFonts w:ascii="Symbol" w:hAnsi="Symbol" w:hint="default"/>
      </w:rPr>
    </w:lvl>
    <w:lvl w:ilvl="4" w:tplc="08090003" w:tentative="1">
      <w:start w:val="1"/>
      <w:numFmt w:val="bullet"/>
      <w:lvlText w:val="o"/>
      <w:lvlJc w:val="left"/>
      <w:pPr>
        <w:ind w:left="4514" w:hanging="360"/>
      </w:pPr>
      <w:rPr>
        <w:rFonts w:ascii="Courier New" w:hAnsi="Courier New" w:cs="Courier New" w:hint="default"/>
      </w:rPr>
    </w:lvl>
    <w:lvl w:ilvl="5" w:tplc="08090005" w:tentative="1">
      <w:start w:val="1"/>
      <w:numFmt w:val="bullet"/>
      <w:lvlText w:val=""/>
      <w:lvlJc w:val="left"/>
      <w:pPr>
        <w:ind w:left="5234" w:hanging="360"/>
      </w:pPr>
      <w:rPr>
        <w:rFonts w:ascii="Wingdings" w:hAnsi="Wingdings" w:hint="default"/>
      </w:rPr>
    </w:lvl>
    <w:lvl w:ilvl="6" w:tplc="08090001" w:tentative="1">
      <w:start w:val="1"/>
      <w:numFmt w:val="bullet"/>
      <w:lvlText w:val=""/>
      <w:lvlJc w:val="left"/>
      <w:pPr>
        <w:ind w:left="5954" w:hanging="360"/>
      </w:pPr>
      <w:rPr>
        <w:rFonts w:ascii="Symbol" w:hAnsi="Symbol" w:hint="default"/>
      </w:rPr>
    </w:lvl>
    <w:lvl w:ilvl="7" w:tplc="08090003" w:tentative="1">
      <w:start w:val="1"/>
      <w:numFmt w:val="bullet"/>
      <w:lvlText w:val="o"/>
      <w:lvlJc w:val="left"/>
      <w:pPr>
        <w:ind w:left="6674" w:hanging="360"/>
      </w:pPr>
      <w:rPr>
        <w:rFonts w:ascii="Courier New" w:hAnsi="Courier New" w:cs="Courier New" w:hint="default"/>
      </w:rPr>
    </w:lvl>
    <w:lvl w:ilvl="8" w:tplc="08090005" w:tentative="1">
      <w:start w:val="1"/>
      <w:numFmt w:val="bullet"/>
      <w:lvlText w:val=""/>
      <w:lvlJc w:val="left"/>
      <w:pPr>
        <w:ind w:left="7394" w:hanging="360"/>
      </w:pPr>
      <w:rPr>
        <w:rFonts w:ascii="Wingdings" w:hAnsi="Wingdings" w:hint="default"/>
      </w:rPr>
    </w:lvl>
  </w:abstractNum>
  <w:abstractNum w:abstractNumId="13"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2306117"/>
    <w:multiLevelType w:val="hybridMultilevel"/>
    <w:tmpl w:val="EC32F658"/>
    <w:lvl w:ilvl="0" w:tplc="8CEA8F54">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6" w15:restartNumberingAfterBreak="0">
    <w:nsid w:val="46FC6596"/>
    <w:multiLevelType w:val="hybridMultilevel"/>
    <w:tmpl w:val="C700E3C6"/>
    <w:lvl w:ilvl="0" w:tplc="DDD02B8C">
      <w:start w:val="1"/>
      <w:numFmt w:val="lowerLetter"/>
      <w:lvlText w:val="(%1)"/>
      <w:lvlJc w:val="left"/>
      <w:pPr>
        <w:ind w:left="930" w:hanging="360"/>
      </w:pPr>
      <w:rPr>
        <w:rFonts w:hint="default"/>
        <w:b/>
        <w:bCs w:val="0"/>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7"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F2333F8"/>
    <w:multiLevelType w:val="hybridMultilevel"/>
    <w:tmpl w:val="3EF48158"/>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20" w15:restartNumberingAfterBreak="0">
    <w:nsid w:val="513A644A"/>
    <w:multiLevelType w:val="hybridMultilevel"/>
    <w:tmpl w:val="64BE68B4"/>
    <w:lvl w:ilvl="0" w:tplc="8444957C">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1"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C277C7F"/>
    <w:multiLevelType w:val="hybridMultilevel"/>
    <w:tmpl w:val="A61AC360"/>
    <w:lvl w:ilvl="0" w:tplc="C08A0874">
      <w:start w:val="1"/>
      <w:numFmt w:val="lowerLetter"/>
      <w:lvlText w:val="(%1)"/>
      <w:lvlJc w:val="left"/>
      <w:pPr>
        <w:ind w:left="720" w:hanging="360"/>
      </w:pPr>
      <w:rPr>
        <w:rFonts w:hint="default"/>
        <w:b/>
        <w:bCs/>
        <w:i w:val="0"/>
        <w:i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3CE2D8A"/>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4" w15:restartNumberingAfterBreak="0">
    <w:nsid w:val="681415D1"/>
    <w:multiLevelType w:val="hybridMultilevel"/>
    <w:tmpl w:val="71F4213A"/>
    <w:lvl w:ilvl="0" w:tplc="5C96416E">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5"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FAE01C9"/>
    <w:multiLevelType w:val="hybridMultilevel"/>
    <w:tmpl w:val="6EECF0C8"/>
    <w:lvl w:ilvl="0" w:tplc="63E4C1CC">
      <w:start w:val="1"/>
      <w:numFmt w:val="lowerLetter"/>
      <w:lvlText w:val="(%1)"/>
      <w:lvlJc w:val="left"/>
      <w:pPr>
        <w:ind w:left="6062" w:hanging="360"/>
      </w:pPr>
      <w:rPr>
        <w:rFonts w:hint="default"/>
        <w:b/>
        <w:bCs/>
      </w:rPr>
    </w:lvl>
    <w:lvl w:ilvl="1" w:tplc="08090019">
      <w:start w:val="1"/>
      <w:numFmt w:val="lowerLetter"/>
      <w:lvlText w:val="%2."/>
      <w:lvlJc w:val="left"/>
      <w:pPr>
        <w:ind w:left="1896" w:hanging="360"/>
      </w:pPr>
    </w:lvl>
    <w:lvl w:ilvl="2" w:tplc="0809001B">
      <w:start w:val="1"/>
      <w:numFmt w:val="lowerRoman"/>
      <w:lvlText w:val="%3."/>
      <w:lvlJc w:val="right"/>
      <w:pPr>
        <w:ind w:left="2616" w:hanging="180"/>
      </w:pPr>
    </w:lvl>
    <w:lvl w:ilvl="3" w:tplc="0809000F">
      <w:start w:val="1"/>
      <w:numFmt w:val="decimal"/>
      <w:lvlText w:val="%4."/>
      <w:lvlJc w:val="left"/>
      <w:pPr>
        <w:ind w:left="3336" w:hanging="360"/>
      </w:pPr>
    </w:lvl>
    <w:lvl w:ilvl="4" w:tplc="08090019" w:tentative="1">
      <w:start w:val="1"/>
      <w:numFmt w:val="lowerLetter"/>
      <w:lvlText w:val="%5."/>
      <w:lvlJc w:val="left"/>
      <w:pPr>
        <w:ind w:left="4056" w:hanging="360"/>
      </w:pPr>
    </w:lvl>
    <w:lvl w:ilvl="5" w:tplc="0809001B" w:tentative="1">
      <w:start w:val="1"/>
      <w:numFmt w:val="lowerRoman"/>
      <w:lvlText w:val="%6."/>
      <w:lvlJc w:val="right"/>
      <w:pPr>
        <w:ind w:left="4776" w:hanging="180"/>
      </w:pPr>
    </w:lvl>
    <w:lvl w:ilvl="6" w:tplc="0809000F" w:tentative="1">
      <w:start w:val="1"/>
      <w:numFmt w:val="decimal"/>
      <w:lvlText w:val="%7."/>
      <w:lvlJc w:val="left"/>
      <w:pPr>
        <w:ind w:left="5496" w:hanging="360"/>
      </w:pPr>
    </w:lvl>
    <w:lvl w:ilvl="7" w:tplc="08090019" w:tentative="1">
      <w:start w:val="1"/>
      <w:numFmt w:val="lowerLetter"/>
      <w:lvlText w:val="%8."/>
      <w:lvlJc w:val="left"/>
      <w:pPr>
        <w:ind w:left="6216" w:hanging="360"/>
      </w:pPr>
    </w:lvl>
    <w:lvl w:ilvl="8" w:tplc="0809001B" w:tentative="1">
      <w:start w:val="1"/>
      <w:numFmt w:val="lowerRoman"/>
      <w:lvlText w:val="%9."/>
      <w:lvlJc w:val="right"/>
      <w:pPr>
        <w:ind w:left="6936" w:hanging="180"/>
      </w:pPr>
    </w:lvl>
  </w:abstractNum>
  <w:abstractNum w:abstractNumId="28" w15:restartNumberingAfterBreak="0">
    <w:nsid w:val="7FD72C01"/>
    <w:multiLevelType w:val="hybridMultilevel"/>
    <w:tmpl w:val="A33CC888"/>
    <w:lvl w:ilvl="0" w:tplc="291699BE">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16cid:durableId="1158499676">
    <w:abstractNumId w:val="18"/>
  </w:num>
  <w:num w:numId="2" w16cid:durableId="212427402">
    <w:abstractNumId w:val="21"/>
  </w:num>
  <w:num w:numId="3" w16cid:durableId="1395591468">
    <w:abstractNumId w:val="14"/>
  </w:num>
  <w:num w:numId="4" w16cid:durableId="677007159">
    <w:abstractNumId w:val="26"/>
  </w:num>
  <w:num w:numId="5" w16cid:durableId="751582205">
    <w:abstractNumId w:val="3"/>
  </w:num>
  <w:num w:numId="6" w16cid:durableId="534805875">
    <w:abstractNumId w:val="13"/>
  </w:num>
  <w:num w:numId="7" w16cid:durableId="1562054196">
    <w:abstractNumId w:val="7"/>
  </w:num>
  <w:num w:numId="8" w16cid:durableId="2073191902">
    <w:abstractNumId w:val="4"/>
  </w:num>
  <w:num w:numId="9" w16cid:durableId="885334545">
    <w:abstractNumId w:val="25"/>
  </w:num>
  <w:num w:numId="10" w16cid:durableId="723791537">
    <w:abstractNumId w:val="17"/>
  </w:num>
  <w:num w:numId="11" w16cid:durableId="1347828585">
    <w:abstractNumId w:val="6"/>
  </w:num>
  <w:num w:numId="12" w16cid:durableId="496043863">
    <w:abstractNumId w:val="9"/>
  </w:num>
  <w:num w:numId="13" w16cid:durableId="1781147420">
    <w:abstractNumId w:val="16"/>
  </w:num>
  <w:num w:numId="14" w16cid:durableId="2041466779">
    <w:abstractNumId w:val="20"/>
  </w:num>
  <w:num w:numId="15" w16cid:durableId="319041952">
    <w:abstractNumId w:val="28"/>
  </w:num>
  <w:num w:numId="16" w16cid:durableId="688994732">
    <w:abstractNumId w:val="10"/>
  </w:num>
  <w:num w:numId="17" w16cid:durableId="2046641343">
    <w:abstractNumId w:val="5"/>
  </w:num>
  <w:num w:numId="18" w16cid:durableId="465319426">
    <w:abstractNumId w:val="12"/>
  </w:num>
  <w:num w:numId="19" w16cid:durableId="1872377267">
    <w:abstractNumId w:val="19"/>
  </w:num>
  <w:num w:numId="20" w16cid:durableId="2112772550">
    <w:abstractNumId w:val="0"/>
  </w:num>
  <w:num w:numId="21" w16cid:durableId="909926238">
    <w:abstractNumId w:val="23"/>
  </w:num>
  <w:num w:numId="22" w16cid:durableId="543639566">
    <w:abstractNumId w:val="2"/>
  </w:num>
  <w:num w:numId="23" w16cid:durableId="874006342">
    <w:abstractNumId w:val="27"/>
  </w:num>
  <w:num w:numId="24" w16cid:durableId="1944914845">
    <w:abstractNumId w:val="15"/>
  </w:num>
  <w:num w:numId="25" w16cid:durableId="1302230210">
    <w:abstractNumId w:val="11"/>
  </w:num>
  <w:num w:numId="26" w16cid:durableId="1125808113">
    <w:abstractNumId w:val="24"/>
  </w:num>
  <w:num w:numId="27" w16cid:durableId="202593268">
    <w:abstractNumId w:val="1"/>
  </w:num>
  <w:num w:numId="28" w16cid:durableId="195319653">
    <w:abstractNumId w:val="8"/>
  </w:num>
  <w:num w:numId="29" w16cid:durableId="998773465">
    <w:abstractNumId w:val="2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56FA"/>
    <w:rsid w:val="00005DD1"/>
    <w:rsid w:val="00006F8E"/>
    <w:rsid w:val="00007C31"/>
    <w:rsid w:val="00011AE3"/>
    <w:rsid w:val="00014745"/>
    <w:rsid w:val="00017BD8"/>
    <w:rsid w:val="000223AA"/>
    <w:rsid w:val="00024292"/>
    <w:rsid w:val="0002530C"/>
    <w:rsid w:val="0002571A"/>
    <w:rsid w:val="00026BEC"/>
    <w:rsid w:val="0002770B"/>
    <w:rsid w:val="00027B19"/>
    <w:rsid w:val="000335DB"/>
    <w:rsid w:val="000363BA"/>
    <w:rsid w:val="0003710F"/>
    <w:rsid w:val="000401F1"/>
    <w:rsid w:val="000405C9"/>
    <w:rsid w:val="00042CF2"/>
    <w:rsid w:val="00043283"/>
    <w:rsid w:val="000433C8"/>
    <w:rsid w:val="00043906"/>
    <w:rsid w:val="00043C4E"/>
    <w:rsid w:val="00045FDE"/>
    <w:rsid w:val="00050A88"/>
    <w:rsid w:val="00052A69"/>
    <w:rsid w:val="00052D34"/>
    <w:rsid w:val="00053155"/>
    <w:rsid w:val="000533EC"/>
    <w:rsid w:val="00060321"/>
    <w:rsid w:val="0006049C"/>
    <w:rsid w:val="00060AE6"/>
    <w:rsid w:val="00061BFF"/>
    <w:rsid w:val="00061E53"/>
    <w:rsid w:val="0006246C"/>
    <w:rsid w:val="0006293A"/>
    <w:rsid w:val="00062A60"/>
    <w:rsid w:val="0006571F"/>
    <w:rsid w:val="00066C50"/>
    <w:rsid w:val="00066EE3"/>
    <w:rsid w:val="00070204"/>
    <w:rsid w:val="00071B1F"/>
    <w:rsid w:val="00071C45"/>
    <w:rsid w:val="000744E5"/>
    <w:rsid w:val="0007587C"/>
    <w:rsid w:val="000763C0"/>
    <w:rsid w:val="00077279"/>
    <w:rsid w:val="00081372"/>
    <w:rsid w:val="00081577"/>
    <w:rsid w:val="0008178A"/>
    <w:rsid w:val="0008299F"/>
    <w:rsid w:val="00083331"/>
    <w:rsid w:val="00083AB3"/>
    <w:rsid w:val="000841B4"/>
    <w:rsid w:val="000844FB"/>
    <w:rsid w:val="00084D9C"/>
    <w:rsid w:val="00086B55"/>
    <w:rsid w:val="00086D95"/>
    <w:rsid w:val="0008757A"/>
    <w:rsid w:val="00087968"/>
    <w:rsid w:val="000879D2"/>
    <w:rsid w:val="00091862"/>
    <w:rsid w:val="00093DDD"/>
    <w:rsid w:val="00093ED0"/>
    <w:rsid w:val="00094769"/>
    <w:rsid w:val="00095E7C"/>
    <w:rsid w:val="000961AF"/>
    <w:rsid w:val="000969A7"/>
    <w:rsid w:val="00096AC2"/>
    <w:rsid w:val="00097056"/>
    <w:rsid w:val="000A3281"/>
    <w:rsid w:val="000A338A"/>
    <w:rsid w:val="000A36F9"/>
    <w:rsid w:val="000A3F5E"/>
    <w:rsid w:val="000A4A09"/>
    <w:rsid w:val="000A5B5E"/>
    <w:rsid w:val="000A70D7"/>
    <w:rsid w:val="000A7CF5"/>
    <w:rsid w:val="000B43C3"/>
    <w:rsid w:val="000B5670"/>
    <w:rsid w:val="000B578A"/>
    <w:rsid w:val="000B7E8C"/>
    <w:rsid w:val="000C2355"/>
    <w:rsid w:val="000C2CC2"/>
    <w:rsid w:val="000C3F63"/>
    <w:rsid w:val="000C5E3E"/>
    <w:rsid w:val="000C7F1E"/>
    <w:rsid w:val="000D0076"/>
    <w:rsid w:val="000D0A64"/>
    <w:rsid w:val="000D3408"/>
    <w:rsid w:val="000D4450"/>
    <w:rsid w:val="000D4F27"/>
    <w:rsid w:val="000D55C7"/>
    <w:rsid w:val="000D5D07"/>
    <w:rsid w:val="000D60F1"/>
    <w:rsid w:val="000E010F"/>
    <w:rsid w:val="000E07FF"/>
    <w:rsid w:val="000E1709"/>
    <w:rsid w:val="000E65D7"/>
    <w:rsid w:val="000E6659"/>
    <w:rsid w:val="000E716B"/>
    <w:rsid w:val="000F0B84"/>
    <w:rsid w:val="000F118C"/>
    <w:rsid w:val="000F22FE"/>
    <w:rsid w:val="000F25EF"/>
    <w:rsid w:val="000F2B1A"/>
    <w:rsid w:val="000F3230"/>
    <w:rsid w:val="000F4603"/>
    <w:rsid w:val="000F72AD"/>
    <w:rsid w:val="000F760D"/>
    <w:rsid w:val="00100AC7"/>
    <w:rsid w:val="0010125B"/>
    <w:rsid w:val="0010465C"/>
    <w:rsid w:val="001054F4"/>
    <w:rsid w:val="0011024D"/>
    <w:rsid w:val="001116A4"/>
    <w:rsid w:val="00112419"/>
    <w:rsid w:val="00112434"/>
    <w:rsid w:val="001128F4"/>
    <w:rsid w:val="00113A93"/>
    <w:rsid w:val="001145D4"/>
    <w:rsid w:val="00116B7D"/>
    <w:rsid w:val="001175BA"/>
    <w:rsid w:val="00120A4B"/>
    <w:rsid w:val="00123DDA"/>
    <w:rsid w:val="00124E86"/>
    <w:rsid w:val="00125F9D"/>
    <w:rsid w:val="00126134"/>
    <w:rsid w:val="00126637"/>
    <w:rsid w:val="00126C40"/>
    <w:rsid w:val="001304A5"/>
    <w:rsid w:val="001327C0"/>
    <w:rsid w:val="00135B7B"/>
    <w:rsid w:val="001363E2"/>
    <w:rsid w:val="00136FDB"/>
    <w:rsid w:val="001416DB"/>
    <w:rsid w:val="00141EFD"/>
    <w:rsid w:val="00142758"/>
    <w:rsid w:val="00143A15"/>
    <w:rsid w:val="00143CDB"/>
    <w:rsid w:val="001442B8"/>
    <w:rsid w:val="00144616"/>
    <w:rsid w:val="00147804"/>
    <w:rsid w:val="00152B42"/>
    <w:rsid w:val="00152CF2"/>
    <w:rsid w:val="00153603"/>
    <w:rsid w:val="00153B4A"/>
    <w:rsid w:val="001541A7"/>
    <w:rsid w:val="00155AD8"/>
    <w:rsid w:val="00155D68"/>
    <w:rsid w:val="00156A0B"/>
    <w:rsid w:val="00156FEA"/>
    <w:rsid w:val="001579C3"/>
    <w:rsid w:val="00160E93"/>
    <w:rsid w:val="00161070"/>
    <w:rsid w:val="00162778"/>
    <w:rsid w:val="00162865"/>
    <w:rsid w:val="00162994"/>
    <w:rsid w:val="001629EC"/>
    <w:rsid w:val="001636D5"/>
    <w:rsid w:val="00170C28"/>
    <w:rsid w:val="001717BC"/>
    <w:rsid w:val="00174095"/>
    <w:rsid w:val="001771EB"/>
    <w:rsid w:val="00177F43"/>
    <w:rsid w:val="001820A7"/>
    <w:rsid w:val="001820BC"/>
    <w:rsid w:val="00184E83"/>
    <w:rsid w:val="00185683"/>
    <w:rsid w:val="00185A4F"/>
    <w:rsid w:val="00186119"/>
    <w:rsid w:val="001868FB"/>
    <w:rsid w:val="00187F5F"/>
    <w:rsid w:val="0019399A"/>
    <w:rsid w:val="0019462D"/>
    <w:rsid w:val="001969F0"/>
    <w:rsid w:val="00196D9D"/>
    <w:rsid w:val="001A290C"/>
    <w:rsid w:val="001A370D"/>
    <w:rsid w:val="001A47AC"/>
    <w:rsid w:val="001A4B6D"/>
    <w:rsid w:val="001A59DE"/>
    <w:rsid w:val="001A65B0"/>
    <w:rsid w:val="001A761C"/>
    <w:rsid w:val="001B0AF3"/>
    <w:rsid w:val="001B1CA0"/>
    <w:rsid w:val="001B489D"/>
    <w:rsid w:val="001B5C61"/>
    <w:rsid w:val="001B7135"/>
    <w:rsid w:val="001C05AA"/>
    <w:rsid w:val="001C2120"/>
    <w:rsid w:val="001C2143"/>
    <w:rsid w:val="001C27E0"/>
    <w:rsid w:val="001C3D13"/>
    <w:rsid w:val="001C3EC2"/>
    <w:rsid w:val="001C5D8F"/>
    <w:rsid w:val="001C5E46"/>
    <w:rsid w:val="001C6B00"/>
    <w:rsid w:val="001C71D4"/>
    <w:rsid w:val="001D0818"/>
    <w:rsid w:val="001D3096"/>
    <w:rsid w:val="001D7960"/>
    <w:rsid w:val="001E0BD8"/>
    <w:rsid w:val="001E14C5"/>
    <w:rsid w:val="001E196A"/>
    <w:rsid w:val="001E269A"/>
    <w:rsid w:val="001E3D13"/>
    <w:rsid w:val="001E3FDC"/>
    <w:rsid w:val="001E4068"/>
    <w:rsid w:val="001E425B"/>
    <w:rsid w:val="001E4779"/>
    <w:rsid w:val="001E4CE0"/>
    <w:rsid w:val="001E69E2"/>
    <w:rsid w:val="001F0774"/>
    <w:rsid w:val="001F21EC"/>
    <w:rsid w:val="001F288B"/>
    <w:rsid w:val="001F2AFC"/>
    <w:rsid w:val="001F4DFB"/>
    <w:rsid w:val="001F5A04"/>
    <w:rsid w:val="00200A69"/>
    <w:rsid w:val="00202D78"/>
    <w:rsid w:val="00204BE6"/>
    <w:rsid w:val="00206EF3"/>
    <w:rsid w:val="00207774"/>
    <w:rsid w:val="002077EE"/>
    <w:rsid w:val="0021099F"/>
    <w:rsid w:val="00211A34"/>
    <w:rsid w:val="00212064"/>
    <w:rsid w:val="00212A88"/>
    <w:rsid w:val="0021305D"/>
    <w:rsid w:val="00213B6F"/>
    <w:rsid w:val="002147DE"/>
    <w:rsid w:val="00215B94"/>
    <w:rsid w:val="00215F6E"/>
    <w:rsid w:val="00216370"/>
    <w:rsid w:val="002165A6"/>
    <w:rsid w:val="00216DF3"/>
    <w:rsid w:val="002228E1"/>
    <w:rsid w:val="00222AA4"/>
    <w:rsid w:val="002258F5"/>
    <w:rsid w:val="00226AE0"/>
    <w:rsid w:val="00232295"/>
    <w:rsid w:val="002356C5"/>
    <w:rsid w:val="002358B2"/>
    <w:rsid w:val="002359B7"/>
    <w:rsid w:val="00235A8E"/>
    <w:rsid w:val="00241F11"/>
    <w:rsid w:val="00242772"/>
    <w:rsid w:val="002466E6"/>
    <w:rsid w:val="00247379"/>
    <w:rsid w:val="00250455"/>
    <w:rsid w:val="002550B6"/>
    <w:rsid w:val="002603D6"/>
    <w:rsid w:val="00262689"/>
    <w:rsid w:val="00264EF0"/>
    <w:rsid w:val="0026587C"/>
    <w:rsid w:val="00266EF0"/>
    <w:rsid w:val="00266F5F"/>
    <w:rsid w:val="002702D7"/>
    <w:rsid w:val="00271713"/>
    <w:rsid w:val="00273770"/>
    <w:rsid w:val="002764DC"/>
    <w:rsid w:val="002768EC"/>
    <w:rsid w:val="00276C13"/>
    <w:rsid w:val="0027715F"/>
    <w:rsid w:val="002820A4"/>
    <w:rsid w:val="00282FA4"/>
    <w:rsid w:val="00284664"/>
    <w:rsid w:val="00287EA0"/>
    <w:rsid w:val="00291018"/>
    <w:rsid w:val="00291404"/>
    <w:rsid w:val="00292F1A"/>
    <w:rsid w:val="00294FC8"/>
    <w:rsid w:val="0029650F"/>
    <w:rsid w:val="00297297"/>
    <w:rsid w:val="00297380"/>
    <w:rsid w:val="002A096A"/>
    <w:rsid w:val="002A4138"/>
    <w:rsid w:val="002A5993"/>
    <w:rsid w:val="002A5C4B"/>
    <w:rsid w:val="002B0611"/>
    <w:rsid w:val="002B13D9"/>
    <w:rsid w:val="002B200D"/>
    <w:rsid w:val="002B2EC3"/>
    <w:rsid w:val="002B3064"/>
    <w:rsid w:val="002B739F"/>
    <w:rsid w:val="002B7747"/>
    <w:rsid w:val="002B7BED"/>
    <w:rsid w:val="002B7EF4"/>
    <w:rsid w:val="002C1111"/>
    <w:rsid w:val="002C1C8D"/>
    <w:rsid w:val="002D30FD"/>
    <w:rsid w:val="002D3E87"/>
    <w:rsid w:val="002D6A19"/>
    <w:rsid w:val="002E0A6C"/>
    <w:rsid w:val="002E0AE5"/>
    <w:rsid w:val="002E2008"/>
    <w:rsid w:val="002E228D"/>
    <w:rsid w:val="002E48C7"/>
    <w:rsid w:val="002E4EE3"/>
    <w:rsid w:val="002E78F1"/>
    <w:rsid w:val="002F046B"/>
    <w:rsid w:val="002F0A17"/>
    <w:rsid w:val="002F0C73"/>
    <w:rsid w:val="00300733"/>
    <w:rsid w:val="0030351D"/>
    <w:rsid w:val="0030359C"/>
    <w:rsid w:val="003045D7"/>
    <w:rsid w:val="00305DF2"/>
    <w:rsid w:val="00306C7A"/>
    <w:rsid w:val="00310FAB"/>
    <w:rsid w:val="00311AC2"/>
    <w:rsid w:val="00312057"/>
    <w:rsid w:val="00315603"/>
    <w:rsid w:val="00320DF7"/>
    <w:rsid w:val="00322D3F"/>
    <w:rsid w:val="00324790"/>
    <w:rsid w:val="00324AF5"/>
    <w:rsid w:val="00325B85"/>
    <w:rsid w:val="00326326"/>
    <w:rsid w:val="00327328"/>
    <w:rsid w:val="003273FA"/>
    <w:rsid w:val="00327849"/>
    <w:rsid w:val="0033208E"/>
    <w:rsid w:val="00332B87"/>
    <w:rsid w:val="00332F81"/>
    <w:rsid w:val="003330C1"/>
    <w:rsid w:val="0033651E"/>
    <w:rsid w:val="00337366"/>
    <w:rsid w:val="00337BDB"/>
    <w:rsid w:val="00337ED4"/>
    <w:rsid w:val="003400DE"/>
    <w:rsid w:val="0034020B"/>
    <w:rsid w:val="003405EB"/>
    <w:rsid w:val="00341ABC"/>
    <w:rsid w:val="00343C73"/>
    <w:rsid w:val="00345F86"/>
    <w:rsid w:val="00346AAC"/>
    <w:rsid w:val="00347B05"/>
    <w:rsid w:val="00350076"/>
    <w:rsid w:val="00350100"/>
    <w:rsid w:val="00351096"/>
    <w:rsid w:val="00352F33"/>
    <w:rsid w:val="0035353D"/>
    <w:rsid w:val="003535D7"/>
    <w:rsid w:val="00354EA1"/>
    <w:rsid w:val="00355375"/>
    <w:rsid w:val="00356B7A"/>
    <w:rsid w:val="00362754"/>
    <w:rsid w:val="0036796E"/>
    <w:rsid w:val="00371360"/>
    <w:rsid w:val="003741B3"/>
    <w:rsid w:val="00374D3E"/>
    <w:rsid w:val="003757F1"/>
    <w:rsid w:val="0037796B"/>
    <w:rsid w:val="00377C7A"/>
    <w:rsid w:val="003809BB"/>
    <w:rsid w:val="00382312"/>
    <w:rsid w:val="00383A52"/>
    <w:rsid w:val="00385550"/>
    <w:rsid w:val="00385F3E"/>
    <w:rsid w:val="003860E8"/>
    <w:rsid w:val="00386697"/>
    <w:rsid w:val="00386A44"/>
    <w:rsid w:val="0038741F"/>
    <w:rsid w:val="00387D7E"/>
    <w:rsid w:val="0039253D"/>
    <w:rsid w:val="0039526A"/>
    <w:rsid w:val="00396318"/>
    <w:rsid w:val="003964CA"/>
    <w:rsid w:val="00396F56"/>
    <w:rsid w:val="003A13EC"/>
    <w:rsid w:val="003A30C7"/>
    <w:rsid w:val="003A4071"/>
    <w:rsid w:val="003B043C"/>
    <w:rsid w:val="003B176A"/>
    <w:rsid w:val="003B1A07"/>
    <w:rsid w:val="003B2A80"/>
    <w:rsid w:val="003B33A3"/>
    <w:rsid w:val="003B3E2A"/>
    <w:rsid w:val="003B5607"/>
    <w:rsid w:val="003B77D2"/>
    <w:rsid w:val="003B79A2"/>
    <w:rsid w:val="003C0CC1"/>
    <w:rsid w:val="003C1EFC"/>
    <w:rsid w:val="003C2225"/>
    <w:rsid w:val="003C2D9D"/>
    <w:rsid w:val="003C3A3C"/>
    <w:rsid w:val="003C4402"/>
    <w:rsid w:val="003C4D13"/>
    <w:rsid w:val="003C5ADB"/>
    <w:rsid w:val="003C7BE5"/>
    <w:rsid w:val="003D00EC"/>
    <w:rsid w:val="003D07D2"/>
    <w:rsid w:val="003D0D37"/>
    <w:rsid w:val="003D5E74"/>
    <w:rsid w:val="003D5ECA"/>
    <w:rsid w:val="003D7900"/>
    <w:rsid w:val="003E0A24"/>
    <w:rsid w:val="003E2266"/>
    <w:rsid w:val="003E3474"/>
    <w:rsid w:val="003E371B"/>
    <w:rsid w:val="003E3ADA"/>
    <w:rsid w:val="003E59BB"/>
    <w:rsid w:val="003E5EC4"/>
    <w:rsid w:val="003E63C7"/>
    <w:rsid w:val="003E7B30"/>
    <w:rsid w:val="003F00CD"/>
    <w:rsid w:val="003F0174"/>
    <w:rsid w:val="003F0706"/>
    <w:rsid w:val="003F3950"/>
    <w:rsid w:val="003F4D1B"/>
    <w:rsid w:val="003F71E0"/>
    <w:rsid w:val="0040019C"/>
    <w:rsid w:val="0040049C"/>
    <w:rsid w:val="004014AF"/>
    <w:rsid w:val="00403A61"/>
    <w:rsid w:val="00403FBC"/>
    <w:rsid w:val="004042A4"/>
    <w:rsid w:val="0040565E"/>
    <w:rsid w:val="00405877"/>
    <w:rsid w:val="00407F4E"/>
    <w:rsid w:val="00415064"/>
    <w:rsid w:val="00421534"/>
    <w:rsid w:val="00422C79"/>
    <w:rsid w:val="00425A74"/>
    <w:rsid w:val="00425DA4"/>
    <w:rsid w:val="00427D45"/>
    <w:rsid w:val="00431734"/>
    <w:rsid w:val="00431BB1"/>
    <w:rsid w:val="00431F59"/>
    <w:rsid w:val="0043439B"/>
    <w:rsid w:val="00436E2F"/>
    <w:rsid w:val="004427A5"/>
    <w:rsid w:val="00443CB9"/>
    <w:rsid w:val="00444044"/>
    <w:rsid w:val="0044431A"/>
    <w:rsid w:val="004449B1"/>
    <w:rsid w:val="00445E8E"/>
    <w:rsid w:val="004463B9"/>
    <w:rsid w:val="00446BAC"/>
    <w:rsid w:val="004473F1"/>
    <w:rsid w:val="00453BFF"/>
    <w:rsid w:val="0045512D"/>
    <w:rsid w:val="00457E7D"/>
    <w:rsid w:val="00461B89"/>
    <w:rsid w:val="00462823"/>
    <w:rsid w:val="00462BA9"/>
    <w:rsid w:val="004672D5"/>
    <w:rsid w:val="004704F2"/>
    <w:rsid w:val="004753B2"/>
    <w:rsid w:val="00477C02"/>
    <w:rsid w:val="00480035"/>
    <w:rsid w:val="00481428"/>
    <w:rsid w:val="0048204A"/>
    <w:rsid w:val="00484DAA"/>
    <w:rsid w:val="004851F6"/>
    <w:rsid w:val="004856DF"/>
    <w:rsid w:val="00486A89"/>
    <w:rsid w:val="004873E2"/>
    <w:rsid w:val="00490C68"/>
    <w:rsid w:val="00492681"/>
    <w:rsid w:val="004937F2"/>
    <w:rsid w:val="00493F65"/>
    <w:rsid w:val="00494942"/>
    <w:rsid w:val="00495F84"/>
    <w:rsid w:val="00496090"/>
    <w:rsid w:val="004968BA"/>
    <w:rsid w:val="00496B09"/>
    <w:rsid w:val="004974DA"/>
    <w:rsid w:val="0049767D"/>
    <w:rsid w:val="0049799A"/>
    <w:rsid w:val="004A24E8"/>
    <w:rsid w:val="004A2905"/>
    <w:rsid w:val="004A47D9"/>
    <w:rsid w:val="004A7721"/>
    <w:rsid w:val="004A7C7B"/>
    <w:rsid w:val="004B1257"/>
    <w:rsid w:val="004B176F"/>
    <w:rsid w:val="004B1845"/>
    <w:rsid w:val="004B1AEF"/>
    <w:rsid w:val="004B384E"/>
    <w:rsid w:val="004B4368"/>
    <w:rsid w:val="004B62D4"/>
    <w:rsid w:val="004B69CD"/>
    <w:rsid w:val="004B6C1B"/>
    <w:rsid w:val="004B73ED"/>
    <w:rsid w:val="004B7B88"/>
    <w:rsid w:val="004C0768"/>
    <w:rsid w:val="004C0AE5"/>
    <w:rsid w:val="004C12F0"/>
    <w:rsid w:val="004C21A1"/>
    <w:rsid w:val="004C2791"/>
    <w:rsid w:val="004C2C38"/>
    <w:rsid w:val="004C2F3A"/>
    <w:rsid w:val="004C2F62"/>
    <w:rsid w:val="004C3023"/>
    <w:rsid w:val="004C48D7"/>
    <w:rsid w:val="004D23AC"/>
    <w:rsid w:val="004D4831"/>
    <w:rsid w:val="004D59B8"/>
    <w:rsid w:val="004D65BA"/>
    <w:rsid w:val="004D7EA2"/>
    <w:rsid w:val="004E3454"/>
    <w:rsid w:val="004E3A6B"/>
    <w:rsid w:val="004E5AAB"/>
    <w:rsid w:val="004E6358"/>
    <w:rsid w:val="004F081C"/>
    <w:rsid w:val="004F457D"/>
    <w:rsid w:val="004F6032"/>
    <w:rsid w:val="004F662F"/>
    <w:rsid w:val="0050043C"/>
    <w:rsid w:val="005026EB"/>
    <w:rsid w:val="005038E5"/>
    <w:rsid w:val="0050482B"/>
    <w:rsid w:val="00504BB7"/>
    <w:rsid w:val="005051FE"/>
    <w:rsid w:val="00505557"/>
    <w:rsid w:val="00505FE5"/>
    <w:rsid w:val="00506008"/>
    <w:rsid w:val="00511C04"/>
    <w:rsid w:val="00511D40"/>
    <w:rsid w:val="00513C56"/>
    <w:rsid w:val="00515235"/>
    <w:rsid w:val="00515FEB"/>
    <w:rsid w:val="0051691B"/>
    <w:rsid w:val="00517EFC"/>
    <w:rsid w:val="0052076D"/>
    <w:rsid w:val="00520E3C"/>
    <w:rsid w:val="00521EDC"/>
    <w:rsid w:val="005222C7"/>
    <w:rsid w:val="00522460"/>
    <w:rsid w:val="0052259A"/>
    <w:rsid w:val="0052277F"/>
    <w:rsid w:val="00523C17"/>
    <w:rsid w:val="00525232"/>
    <w:rsid w:val="00525553"/>
    <w:rsid w:val="00526562"/>
    <w:rsid w:val="00526DCA"/>
    <w:rsid w:val="00527E94"/>
    <w:rsid w:val="00530905"/>
    <w:rsid w:val="00530F61"/>
    <w:rsid w:val="00531843"/>
    <w:rsid w:val="00531BE0"/>
    <w:rsid w:val="00534105"/>
    <w:rsid w:val="00534F15"/>
    <w:rsid w:val="00535A18"/>
    <w:rsid w:val="00540BF8"/>
    <w:rsid w:val="00544F62"/>
    <w:rsid w:val="005451FB"/>
    <w:rsid w:val="00550253"/>
    <w:rsid w:val="005511F1"/>
    <w:rsid w:val="00551B98"/>
    <w:rsid w:val="0055247C"/>
    <w:rsid w:val="0055395C"/>
    <w:rsid w:val="0055590E"/>
    <w:rsid w:val="0055607A"/>
    <w:rsid w:val="00556867"/>
    <w:rsid w:val="00560F1F"/>
    <w:rsid w:val="00561811"/>
    <w:rsid w:val="00563309"/>
    <w:rsid w:val="005636B4"/>
    <w:rsid w:val="005637E6"/>
    <w:rsid w:val="00565B1B"/>
    <w:rsid w:val="00565FF1"/>
    <w:rsid w:val="00566408"/>
    <w:rsid w:val="00566782"/>
    <w:rsid w:val="005672E7"/>
    <w:rsid w:val="00567A73"/>
    <w:rsid w:val="00572AD0"/>
    <w:rsid w:val="0057314E"/>
    <w:rsid w:val="00573FEF"/>
    <w:rsid w:val="00574143"/>
    <w:rsid w:val="00574B62"/>
    <w:rsid w:val="00576258"/>
    <w:rsid w:val="00576F8D"/>
    <w:rsid w:val="0057717A"/>
    <w:rsid w:val="005812AD"/>
    <w:rsid w:val="005813E9"/>
    <w:rsid w:val="0058207B"/>
    <w:rsid w:val="005847BA"/>
    <w:rsid w:val="005848AE"/>
    <w:rsid w:val="00584FFE"/>
    <w:rsid w:val="00585B71"/>
    <w:rsid w:val="00586853"/>
    <w:rsid w:val="00590BB8"/>
    <w:rsid w:val="00593ABB"/>
    <w:rsid w:val="005944BB"/>
    <w:rsid w:val="0059727C"/>
    <w:rsid w:val="005A178D"/>
    <w:rsid w:val="005A31FE"/>
    <w:rsid w:val="005A4A65"/>
    <w:rsid w:val="005A66DB"/>
    <w:rsid w:val="005A70E3"/>
    <w:rsid w:val="005A7474"/>
    <w:rsid w:val="005A7D95"/>
    <w:rsid w:val="005B07BF"/>
    <w:rsid w:val="005B18A7"/>
    <w:rsid w:val="005B257D"/>
    <w:rsid w:val="005B30C5"/>
    <w:rsid w:val="005B30DF"/>
    <w:rsid w:val="005B34AF"/>
    <w:rsid w:val="005B4C38"/>
    <w:rsid w:val="005B61AD"/>
    <w:rsid w:val="005B7123"/>
    <w:rsid w:val="005C0AA9"/>
    <w:rsid w:val="005C2AB9"/>
    <w:rsid w:val="005C3430"/>
    <w:rsid w:val="005C404B"/>
    <w:rsid w:val="005C4D99"/>
    <w:rsid w:val="005C65EF"/>
    <w:rsid w:val="005C7D2B"/>
    <w:rsid w:val="005D0626"/>
    <w:rsid w:val="005D16E0"/>
    <w:rsid w:val="005D20DE"/>
    <w:rsid w:val="005D284A"/>
    <w:rsid w:val="005D3754"/>
    <w:rsid w:val="005D478B"/>
    <w:rsid w:val="005D4967"/>
    <w:rsid w:val="005D4F3A"/>
    <w:rsid w:val="005D51B3"/>
    <w:rsid w:val="005D6783"/>
    <w:rsid w:val="005E0AFE"/>
    <w:rsid w:val="005E2356"/>
    <w:rsid w:val="005E28E1"/>
    <w:rsid w:val="005E3A7C"/>
    <w:rsid w:val="005E591A"/>
    <w:rsid w:val="005E6341"/>
    <w:rsid w:val="005E791A"/>
    <w:rsid w:val="005E7B36"/>
    <w:rsid w:val="005F12AA"/>
    <w:rsid w:val="005F1394"/>
    <w:rsid w:val="005F13B5"/>
    <w:rsid w:val="005F1DB6"/>
    <w:rsid w:val="005F3AE6"/>
    <w:rsid w:val="005F3B86"/>
    <w:rsid w:val="005F3C0F"/>
    <w:rsid w:val="005F4679"/>
    <w:rsid w:val="005F5128"/>
    <w:rsid w:val="005F5AC2"/>
    <w:rsid w:val="006023CE"/>
    <w:rsid w:val="00603531"/>
    <w:rsid w:val="00604344"/>
    <w:rsid w:val="00604B45"/>
    <w:rsid w:val="00607209"/>
    <w:rsid w:val="00610DD7"/>
    <w:rsid w:val="0061173B"/>
    <w:rsid w:val="00612971"/>
    <w:rsid w:val="00612F13"/>
    <w:rsid w:val="00613464"/>
    <w:rsid w:val="00613CE5"/>
    <w:rsid w:val="00614850"/>
    <w:rsid w:val="006151C5"/>
    <w:rsid w:val="006155F9"/>
    <w:rsid w:val="00615E85"/>
    <w:rsid w:val="0061689F"/>
    <w:rsid w:val="00616F2A"/>
    <w:rsid w:val="00620AEF"/>
    <w:rsid w:val="00621AEB"/>
    <w:rsid w:val="00621F7D"/>
    <w:rsid w:val="00624D99"/>
    <w:rsid w:val="00627430"/>
    <w:rsid w:val="00627BCF"/>
    <w:rsid w:val="006311DA"/>
    <w:rsid w:val="0063268D"/>
    <w:rsid w:val="006337FF"/>
    <w:rsid w:val="00633C26"/>
    <w:rsid w:val="006348A5"/>
    <w:rsid w:val="00635EC8"/>
    <w:rsid w:val="006361C1"/>
    <w:rsid w:val="006362D1"/>
    <w:rsid w:val="00636348"/>
    <w:rsid w:val="00636736"/>
    <w:rsid w:val="006369C7"/>
    <w:rsid w:val="00640062"/>
    <w:rsid w:val="00641175"/>
    <w:rsid w:val="00641918"/>
    <w:rsid w:val="006425A0"/>
    <w:rsid w:val="0064431D"/>
    <w:rsid w:val="0064471D"/>
    <w:rsid w:val="0064488F"/>
    <w:rsid w:val="006448AE"/>
    <w:rsid w:val="00647280"/>
    <w:rsid w:val="00650F95"/>
    <w:rsid w:val="00652933"/>
    <w:rsid w:val="00652B2D"/>
    <w:rsid w:val="0065588E"/>
    <w:rsid w:val="00655891"/>
    <w:rsid w:val="00655B22"/>
    <w:rsid w:val="00661873"/>
    <w:rsid w:val="00661A54"/>
    <w:rsid w:val="00661E31"/>
    <w:rsid w:val="0066277B"/>
    <w:rsid w:val="00663AB1"/>
    <w:rsid w:val="00664F4F"/>
    <w:rsid w:val="0066561C"/>
    <w:rsid w:val="0066576F"/>
    <w:rsid w:val="00665EE6"/>
    <w:rsid w:val="006665C6"/>
    <w:rsid w:val="00666BA8"/>
    <w:rsid w:val="00667DBC"/>
    <w:rsid w:val="0067046F"/>
    <w:rsid w:val="00670555"/>
    <w:rsid w:val="00670687"/>
    <w:rsid w:val="0067306C"/>
    <w:rsid w:val="006738AC"/>
    <w:rsid w:val="00676367"/>
    <w:rsid w:val="006776B8"/>
    <w:rsid w:val="00680586"/>
    <w:rsid w:val="0068111A"/>
    <w:rsid w:val="0068364F"/>
    <w:rsid w:val="00683F70"/>
    <w:rsid w:val="006851D6"/>
    <w:rsid w:val="00687A07"/>
    <w:rsid w:val="00693177"/>
    <w:rsid w:val="00694B6F"/>
    <w:rsid w:val="0069549B"/>
    <w:rsid w:val="006A0B18"/>
    <w:rsid w:val="006A19B2"/>
    <w:rsid w:val="006A1C28"/>
    <w:rsid w:val="006A2565"/>
    <w:rsid w:val="006A3128"/>
    <w:rsid w:val="006A508B"/>
    <w:rsid w:val="006A50E1"/>
    <w:rsid w:val="006A524D"/>
    <w:rsid w:val="006A5320"/>
    <w:rsid w:val="006A5980"/>
    <w:rsid w:val="006A7757"/>
    <w:rsid w:val="006B1448"/>
    <w:rsid w:val="006B1A3C"/>
    <w:rsid w:val="006B1BB4"/>
    <w:rsid w:val="006B2F49"/>
    <w:rsid w:val="006B3BE2"/>
    <w:rsid w:val="006B4B49"/>
    <w:rsid w:val="006B538D"/>
    <w:rsid w:val="006B60D3"/>
    <w:rsid w:val="006C1132"/>
    <w:rsid w:val="006C26D4"/>
    <w:rsid w:val="006C27D9"/>
    <w:rsid w:val="006C2976"/>
    <w:rsid w:val="006C2AE7"/>
    <w:rsid w:val="006C31A2"/>
    <w:rsid w:val="006C3B6A"/>
    <w:rsid w:val="006C42E8"/>
    <w:rsid w:val="006C453F"/>
    <w:rsid w:val="006C54BF"/>
    <w:rsid w:val="006C68B4"/>
    <w:rsid w:val="006C7E2E"/>
    <w:rsid w:val="006D5BDD"/>
    <w:rsid w:val="006E0303"/>
    <w:rsid w:val="006E22FF"/>
    <w:rsid w:val="006E2AC6"/>
    <w:rsid w:val="006E6AA1"/>
    <w:rsid w:val="006E7495"/>
    <w:rsid w:val="006F28DB"/>
    <w:rsid w:val="006F3A8A"/>
    <w:rsid w:val="006F56ED"/>
    <w:rsid w:val="006F63D1"/>
    <w:rsid w:val="006F653B"/>
    <w:rsid w:val="006F6DD2"/>
    <w:rsid w:val="006F7F14"/>
    <w:rsid w:val="006F7FA9"/>
    <w:rsid w:val="00700650"/>
    <w:rsid w:val="0070121A"/>
    <w:rsid w:val="00701998"/>
    <w:rsid w:val="007026D0"/>
    <w:rsid w:val="00703ADF"/>
    <w:rsid w:val="00707270"/>
    <w:rsid w:val="007077F2"/>
    <w:rsid w:val="00710B8B"/>
    <w:rsid w:val="00711322"/>
    <w:rsid w:val="00711822"/>
    <w:rsid w:val="00711D32"/>
    <w:rsid w:val="0071347C"/>
    <w:rsid w:val="007152DF"/>
    <w:rsid w:val="00717CF0"/>
    <w:rsid w:val="0072056A"/>
    <w:rsid w:val="00720FEC"/>
    <w:rsid w:val="007212DD"/>
    <w:rsid w:val="007217D5"/>
    <w:rsid w:val="00722866"/>
    <w:rsid w:val="007256FC"/>
    <w:rsid w:val="00725CF2"/>
    <w:rsid w:val="0072669A"/>
    <w:rsid w:val="00726DED"/>
    <w:rsid w:val="0072744B"/>
    <w:rsid w:val="00731709"/>
    <w:rsid w:val="00732F25"/>
    <w:rsid w:val="007341B2"/>
    <w:rsid w:val="007366A6"/>
    <w:rsid w:val="00740CB0"/>
    <w:rsid w:val="00741411"/>
    <w:rsid w:val="00743A60"/>
    <w:rsid w:val="00743F03"/>
    <w:rsid w:val="00744733"/>
    <w:rsid w:val="00744A59"/>
    <w:rsid w:val="00745770"/>
    <w:rsid w:val="00745B7E"/>
    <w:rsid w:val="00746068"/>
    <w:rsid w:val="00746092"/>
    <w:rsid w:val="00751490"/>
    <w:rsid w:val="00751912"/>
    <w:rsid w:val="00752C22"/>
    <w:rsid w:val="00753C9A"/>
    <w:rsid w:val="0075524E"/>
    <w:rsid w:val="00755764"/>
    <w:rsid w:val="0075660F"/>
    <w:rsid w:val="007612FE"/>
    <w:rsid w:val="007626EA"/>
    <w:rsid w:val="007655C7"/>
    <w:rsid w:val="00766DE7"/>
    <w:rsid w:val="007671E4"/>
    <w:rsid w:val="007716BF"/>
    <w:rsid w:val="007717AA"/>
    <w:rsid w:val="00771BF5"/>
    <w:rsid w:val="00773D1F"/>
    <w:rsid w:val="007756CD"/>
    <w:rsid w:val="00785ADD"/>
    <w:rsid w:val="0078768D"/>
    <w:rsid w:val="0079062D"/>
    <w:rsid w:val="00791AFD"/>
    <w:rsid w:val="00792B11"/>
    <w:rsid w:val="00793300"/>
    <w:rsid w:val="0079493B"/>
    <w:rsid w:val="00796B2B"/>
    <w:rsid w:val="00797D9E"/>
    <w:rsid w:val="007A197F"/>
    <w:rsid w:val="007A40A6"/>
    <w:rsid w:val="007A474B"/>
    <w:rsid w:val="007A521E"/>
    <w:rsid w:val="007A6A61"/>
    <w:rsid w:val="007A72F7"/>
    <w:rsid w:val="007B022E"/>
    <w:rsid w:val="007B1C95"/>
    <w:rsid w:val="007B39CE"/>
    <w:rsid w:val="007B39D9"/>
    <w:rsid w:val="007B52A9"/>
    <w:rsid w:val="007B6890"/>
    <w:rsid w:val="007B6A0B"/>
    <w:rsid w:val="007B71D3"/>
    <w:rsid w:val="007B7B18"/>
    <w:rsid w:val="007C1156"/>
    <w:rsid w:val="007C1729"/>
    <w:rsid w:val="007C1974"/>
    <w:rsid w:val="007C2C46"/>
    <w:rsid w:val="007C3D9E"/>
    <w:rsid w:val="007C515C"/>
    <w:rsid w:val="007C653E"/>
    <w:rsid w:val="007C65EA"/>
    <w:rsid w:val="007C7E58"/>
    <w:rsid w:val="007D06B4"/>
    <w:rsid w:val="007D0E6F"/>
    <w:rsid w:val="007D2474"/>
    <w:rsid w:val="007D2D68"/>
    <w:rsid w:val="007D58FE"/>
    <w:rsid w:val="007D62FC"/>
    <w:rsid w:val="007D6496"/>
    <w:rsid w:val="007D6E2A"/>
    <w:rsid w:val="007D7449"/>
    <w:rsid w:val="007D74D1"/>
    <w:rsid w:val="007E0260"/>
    <w:rsid w:val="007E05A5"/>
    <w:rsid w:val="007E08BF"/>
    <w:rsid w:val="007E2C8E"/>
    <w:rsid w:val="007E2DAB"/>
    <w:rsid w:val="007E2EE5"/>
    <w:rsid w:val="007E2F6C"/>
    <w:rsid w:val="007E77E9"/>
    <w:rsid w:val="007F0278"/>
    <w:rsid w:val="007F2011"/>
    <w:rsid w:val="007F3CA9"/>
    <w:rsid w:val="007F6298"/>
    <w:rsid w:val="007F79AB"/>
    <w:rsid w:val="007F7A6D"/>
    <w:rsid w:val="00801380"/>
    <w:rsid w:val="008019C9"/>
    <w:rsid w:val="008024F3"/>
    <w:rsid w:val="0080257E"/>
    <w:rsid w:val="00803D8B"/>
    <w:rsid w:val="00804F15"/>
    <w:rsid w:val="008056BA"/>
    <w:rsid w:val="0080775C"/>
    <w:rsid w:val="00812B2F"/>
    <w:rsid w:val="00813238"/>
    <w:rsid w:val="00813864"/>
    <w:rsid w:val="008139CA"/>
    <w:rsid w:val="008139CF"/>
    <w:rsid w:val="00813EB2"/>
    <w:rsid w:val="00814D8B"/>
    <w:rsid w:val="00814F45"/>
    <w:rsid w:val="00816240"/>
    <w:rsid w:val="008163F9"/>
    <w:rsid w:val="008210ED"/>
    <w:rsid w:val="008222EB"/>
    <w:rsid w:val="00822D9F"/>
    <w:rsid w:val="008232EB"/>
    <w:rsid w:val="00823BE8"/>
    <w:rsid w:val="00823C55"/>
    <w:rsid w:val="00824A49"/>
    <w:rsid w:val="008253C0"/>
    <w:rsid w:val="0082592D"/>
    <w:rsid w:val="00826412"/>
    <w:rsid w:val="00826C59"/>
    <w:rsid w:val="00826D0D"/>
    <w:rsid w:val="00827B86"/>
    <w:rsid w:val="00830DD8"/>
    <w:rsid w:val="00831E38"/>
    <w:rsid w:val="00832191"/>
    <w:rsid w:val="00832A06"/>
    <w:rsid w:val="0083509F"/>
    <w:rsid w:val="0083622B"/>
    <w:rsid w:val="00836695"/>
    <w:rsid w:val="00836CD5"/>
    <w:rsid w:val="00842441"/>
    <w:rsid w:val="00843BA1"/>
    <w:rsid w:val="00844341"/>
    <w:rsid w:val="00844B26"/>
    <w:rsid w:val="00845037"/>
    <w:rsid w:val="00846A7D"/>
    <w:rsid w:val="00850EEE"/>
    <w:rsid w:val="00851012"/>
    <w:rsid w:val="00853364"/>
    <w:rsid w:val="00853A23"/>
    <w:rsid w:val="00855C71"/>
    <w:rsid w:val="00856688"/>
    <w:rsid w:val="008574CB"/>
    <w:rsid w:val="00862E6D"/>
    <w:rsid w:val="00864F16"/>
    <w:rsid w:val="008651BE"/>
    <w:rsid w:val="00867119"/>
    <w:rsid w:val="0086784E"/>
    <w:rsid w:val="00867F8C"/>
    <w:rsid w:val="00870ED0"/>
    <w:rsid w:val="00874018"/>
    <w:rsid w:val="00874A59"/>
    <w:rsid w:val="00874E1C"/>
    <w:rsid w:val="0087522B"/>
    <w:rsid w:val="00876855"/>
    <w:rsid w:val="00876DE3"/>
    <w:rsid w:val="008800A2"/>
    <w:rsid w:val="00880949"/>
    <w:rsid w:val="008811B3"/>
    <w:rsid w:val="00883681"/>
    <w:rsid w:val="00883AF6"/>
    <w:rsid w:val="00886ACD"/>
    <w:rsid w:val="008901BA"/>
    <w:rsid w:val="00891446"/>
    <w:rsid w:val="00894BCF"/>
    <w:rsid w:val="008977B8"/>
    <w:rsid w:val="008A03C2"/>
    <w:rsid w:val="008A49C0"/>
    <w:rsid w:val="008A581A"/>
    <w:rsid w:val="008A6E2B"/>
    <w:rsid w:val="008A7E9D"/>
    <w:rsid w:val="008B178C"/>
    <w:rsid w:val="008B423C"/>
    <w:rsid w:val="008B4410"/>
    <w:rsid w:val="008B759D"/>
    <w:rsid w:val="008B7637"/>
    <w:rsid w:val="008C02CE"/>
    <w:rsid w:val="008C34C5"/>
    <w:rsid w:val="008C354B"/>
    <w:rsid w:val="008C3D67"/>
    <w:rsid w:val="008C4235"/>
    <w:rsid w:val="008C4EDE"/>
    <w:rsid w:val="008C5ABB"/>
    <w:rsid w:val="008C6837"/>
    <w:rsid w:val="008D18A6"/>
    <w:rsid w:val="008D29D4"/>
    <w:rsid w:val="008D5811"/>
    <w:rsid w:val="008D6CC3"/>
    <w:rsid w:val="008D6D30"/>
    <w:rsid w:val="008E0502"/>
    <w:rsid w:val="008E162D"/>
    <w:rsid w:val="008E44F5"/>
    <w:rsid w:val="008E4B58"/>
    <w:rsid w:val="008E5A2B"/>
    <w:rsid w:val="008E7456"/>
    <w:rsid w:val="008F0819"/>
    <w:rsid w:val="008F08E8"/>
    <w:rsid w:val="008F0952"/>
    <w:rsid w:val="008F1DC5"/>
    <w:rsid w:val="008F2C2F"/>
    <w:rsid w:val="008F31FF"/>
    <w:rsid w:val="008F4E72"/>
    <w:rsid w:val="008F5A41"/>
    <w:rsid w:val="008F6339"/>
    <w:rsid w:val="008F6B87"/>
    <w:rsid w:val="0090206E"/>
    <w:rsid w:val="00902563"/>
    <w:rsid w:val="00902CFA"/>
    <w:rsid w:val="00904580"/>
    <w:rsid w:val="00904D9B"/>
    <w:rsid w:val="00906A5A"/>
    <w:rsid w:val="00907A1D"/>
    <w:rsid w:val="00910307"/>
    <w:rsid w:val="00910906"/>
    <w:rsid w:val="0091300F"/>
    <w:rsid w:val="00915CCC"/>
    <w:rsid w:val="00915DAA"/>
    <w:rsid w:val="00916107"/>
    <w:rsid w:val="00917108"/>
    <w:rsid w:val="0092453C"/>
    <w:rsid w:val="00924DD2"/>
    <w:rsid w:val="00925A8E"/>
    <w:rsid w:val="00927EF5"/>
    <w:rsid w:val="00927F06"/>
    <w:rsid w:val="0093079B"/>
    <w:rsid w:val="00931628"/>
    <w:rsid w:val="00931D9C"/>
    <w:rsid w:val="009329D2"/>
    <w:rsid w:val="00932ADC"/>
    <w:rsid w:val="00935874"/>
    <w:rsid w:val="00942C4A"/>
    <w:rsid w:val="0094352A"/>
    <w:rsid w:val="00952E18"/>
    <w:rsid w:val="009533DD"/>
    <w:rsid w:val="009540CD"/>
    <w:rsid w:val="009553B7"/>
    <w:rsid w:val="00956B8D"/>
    <w:rsid w:val="00957771"/>
    <w:rsid w:val="009607D1"/>
    <w:rsid w:val="00961E05"/>
    <w:rsid w:val="0096203F"/>
    <w:rsid w:val="00964443"/>
    <w:rsid w:val="009651ED"/>
    <w:rsid w:val="009663F3"/>
    <w:rsid w:val="0097025D"/>
    <w:rsid w:val="009719CA"/>
    <w:rsid w:val="0097419B"/>
    <w:rsid w:val="009766FA"/>
    <w:rsid w:val="009809DD"/>
    <w:rsid w:val="009819D2"/>
    <w:rsid w:val="00984513"/>
    <w:rsid w:val="0098773C"/>
    <w:rsid w:val="00987CFF"/>
    <w:rsid w:val="00987D9C"/>
    <w:rsid w:val="00990BFA"/>
    <w:rsid w:val="00990DF8"/>
    <w:rsid w:val="009919C7"/>
    <w:rsid w:val="009919F0"/>
    <w:rsid w:val="009926E0"/>
    <w:rsid w:val="00993BF6"/>
    <w:rsid w:val="00993E45"/>
    <w:rsid w:val="00995F1A"/>
    <w:rsid w:val="009A1567"/>
    <w:rsid w:val="009A1AE5"/>
    <w:rsid w:val="009A517F"/>
    <w:rsid w:val="009A555C"/>
    <w:rsid w:val="009A5C03"/>
    <w:rsid w:val="009A6384"/>
    <w:rsid w:val="009B06A9"/>
    <w:rsid w:val="009B135C"/>
    <w:rsid w:val="009B3E1D"/>
    <w:rsid w:val="009B4906"/>
    <w:rsid w:val="009B4C70"/>
    <w:rsid w:val="009B6E53"/>
    <w:rsid w:val="009C11AD"/>
    <w:rsid w:val="009C22A8"/>
    <w:rsid w:val="009C3573"/>
    <w:rsid w:val="009C5047"/>
    <w:rsid w:val="009C7131"/>
    <w:rsid w:val="009C7EE2"/>
    <w:rsid w:val="009D1294"/>
    <w:rsid w:val="009D1DB6"/>
    <w:rsid w:val="009D2AB3"/>
    <w:rsid w:val="009D2B04"/>
    <w:rsid w:val="009D30BB"/>
    <w:rsid w:val="009D354C"/>
    <w:rsid w:val="009D7EF8"/>
    <w:rsid w:val="009E09D4"/>
    <w:rsid w:val="009E0C4F"/>
    <w:rsid w:val="009E2FC9"/>
    <w:rsid w:val="009E403D"/>
    <w:rsid w:val="009E4732"/>
    <w:rsid w:val="009E52D6"/>
    <w:rsid w:val="009E59AE"/>
    <w:rsid w:val="009E69D3"/>
    <w:rsid w:val="009F0251"/>
    <w:rsid w:val="009F0FCB"/>
    <w:rsid w:val="009F2754"/>
    <w:rsid w:val="009F3A4D"/>
    <w:rsid w:val="009F5687"/>
    <w:rsid w:val="009F65B3"/>
    <w:rsid w:val="009F71A6"/>
    <w:rsid w:val="009F7265"/>
    <w:rsid w:val="00A007EC"/>
    <w:rsid w:val="00A02F8D"/>
    <w:rsid w:val="00A03F28"/>
    <w:rsid w:val="00A0412C"/>
    <w:rsid w:val="00A04D8B"/>
    <w:rsid w:val="00A06796"/>
    <w:rsid w:val="00A105FD"/>
    <w:rsid w:val="00A10E0D"/>
    <w:rsid w:val="00A123A7"/>
    <w:rsid w:val="00A123BE"/>
    <w:rsid w:val="00A143C8"/>
    <w:rsid w:val="00A14F78"/>
    <w:rsid w:val="00A17291"/>
    <w:rsid w:val="00A178F9"/>
    <w:rsid w:val="00A17B39"/>
    <w:rsid w:val="00A251DE"/>
    <w:rsid w:val="00A27792"/>
    <w:rsid w:val="00A30AE5"/>
    <w:rsid w:val="00A311CE"/>
    <w:rsid w:val="00A31283"/>
    <w:rsid w:val="00A31831"/>
    <w:rsid w:val="00A31F92"/>
    <w:rsid w:val="00A350AE"/>
    <w:rsid w:val="00A354A5"/>
    <w:rsid w:val="00A35F6B"/>
    <w:rsid w:val="00A360F8"/>
    <w:rsid w:val="00A366A3"/>
    <w:rsid w:val="00A37FD2"/>
    <w:rsid w:val="00A40A71"/>
    <w:rsid w:val="00A458A2"/>
    <w:rsid w:val="00A46A0C"/>
    <w:rsid w:val="00A47C8E"/>
    <w:rsid w:val="00A51345"/>
    <w:rsid w:val="00A5195F"/>
    <w:rsid w:val="00A523D7"/>
    <w:rsid w:val="00A52CAF"/>
    <w:rsid w:val="00A534EB"/>
    <w:rsid w:val="00A5552E"/>
    <w:rsid w:val="00A55CF7"/>
    <w:rsid w:val="00A569A8"/>
    <w:rsid w:val="00A60078"/>
    <w:rsid w:val="00A601D0"/>
    <w:rsid w:val="00A60555"/>
    <w:rsid w:val="00A60CA5"/>
    <w:rsid w:val="00A6233C"/>
    <w:rsid w:val="00A628C9"/>
    <w:rsid w:val="00A6462B"/>
    <w:rsid w:val="00A65910"/>
    <w:rsid w:val="00A70C41"/>
    <w:rsid w:val="00A71F0F"/>
    <w:rsid w:val="00A723F7"/>
    <w:rsid w:val="00A72CAE"/>
    <w:rsid w:val="00A7607E"/>
    <w:rsid w:val="00A76D26"/>
    <w:rsid w:val="00A77A73"/>
    <w:rsid w:val="00A80C17"/>
    <w:rsid w:val="00A8337A"/>
    <w:rsid w:val="00A8558B"/>
    <w:rsid w:val="00A85768"/>
    <w:rsid w:val="00A868CA"/>
    <w:rsid w:val="00A8708A"/>
    <w:rsid w:val="00A921C8"/>
    <w:rsid w:val="00A92D65"/>
    <w:rsid w:val="00A9317C"/>
    <w:rsid w:val="00A93C81"/>
    <w:rsid w:val="00A93CF1"/>
    <w:rsid w:val="00A95D1A"/>
    <w:rsid w:val="00A960EC"/>
    <w:rsid w:val="00A96354"/>
    <w:rsid w:val="00A97D17"/>
    <w:rsid w:val="00AA1627"/>
    <w:rsid w:val="00AA37AD"/>
    <w:rsid w:val="00AA444F"/>
    <w:rsid w:val="00AA4FB5"/>
    <w:rsid w:val="00AA537B"/>
    <w:rsid w:val="00AA5DA5"/>
    <w:rsid w:val="00AA74E5"/>
    <w:rsid w:val="00AA7A9F"/>
    <w:rsid w:val="00AB1986"/>
    <w:rsid w:val="00AB1DE7"/>
    <w:rsid w:val="00AB2415"/>
    <w:rsid w:val="00AB2B9C"/>
    <w:rsid w:val="00AB3742"/>
    <w:rsid w:val="00AB3C85"/>
    <w:rsid w:val="00AB42DC"/>
    <w:rsid w:val="00AB53B1"/>
    <w:rsid w:val="00AB5BBA"/>
    <w:rsid w:val="00AC1751"/>
    <w:rsid w:val="00AC4026"/>
    <w:rsid w:val="00AC5B25"/>
    <w:rsid w:val="00AC5BC8"/>
    <w:rsid w:val="00AC5D33"/>
    <w:rsid w:val="00AC72B1"/>
    <w:rsid w:val="00AC79D6"/>
    <w:rsid w:val="00AD087D"/>
    <w:rsid w:val="00AD2E57"/>
    <w:rsid w:val="00AD35BD"/>
    <w:rsid w:val="00AD5879"/>
    <w:rsid w:val="00AD6C93"/>
    <w:rsid w:val="00AD7002"/>
    <w:rsid w:val="00AD704D"/>
    <w:rsid w:val="00AD76BE"/>
    <w:rsid w:val="00AE053D"/>
    <w:rsid w:val="00AE06A7"/>
    <w:rsid w:val="00AE09D2"/>
    <w:rsid w:val="00AE0F9C"/>
    <w:rsid w:val="00AE1BE9"/>
    <w:rsid w:val="00AE4559"/>
    <w:rsid w:val="00AE49E8"/>
    <w:rsid w:val="00AE7783"/>
    <w:rsid w:val="00AF05B2"/>
    <w:rsid w:val="00AF167C"/>
    <w:rsid w:val="00AF4D1A"/>
    <w:rsid w:val="00AF6EB8"/>
    <w:rsid w:val="00AF7BF8"/>
    <w:rsid w:val="00B01BAA"/>
    <w:rsid w:val="00B0327C"/>
    <w:rsid w:val="00B03E6C"/>
    <w:rsid w:val="00B0465C"/>
    <w:rsid w:val="00B0556E"/>
    <w:rsid w:val="00B05F38"/>
    <w:rsid w:val="00B07A66"/>
    <w:rsid w:val="00B1163F"/>
    <w:rsid w:val="00B119A5"/>
    <w:rsid w:val="00B11D30"/>
    <w:rsid w:val="00B1322E"/>
    <w:rsid w:val="00B13348"/>
    <w:rsid w:val="00B1531B"/>
    <w:rsid w:val="00B15846"/>
    <w:rsid w:val="00B177A3"/>
    <w:rsid w:val="00B179D3"/>
    <w:rsid w:val="00B20651"/>
    <w:rsid w:val="00B206E2"/>
    <w:rsid w:val="00B211B4"/>
    <w:rsid w:val="00B21271"/>
    <w:rsid w:val="00B217C3"/>
    <w:rsid w:val="00B22E5C"/>
    <w:rsid w:val="00B2342C"/>
    <w:rsid w:val="00B244C4"/>
    <w:rsid w:val="00B26CF0"/>
    <w:rsid w:val="00B301B9"/>
    <w:rsid w:val="00B30ED7"/>
    <w:rsid w:val="00B3102D"/>
    <w:rsid w:val="00B3288F"/>
    <w:rsid w:val="00B3499C"/>
    <w:rsid w:val="00B35799"/>
    <w:rsid w:val="00B36179"/>
    <w:rsid w:val="00B37684"/>
    <w:rsid w:val="00B377D4"/>
    <w:rsid w:val="00B40D53"/>
    <w:rsid w:val="00B432F9"/>
    <w:rsid w:val="00B4596B"/>
    <w:rsid w:val="00B46F19"/>
    <w:rsid w:val="00B5087A"/>
    <w:rsid w:val="00B51F1E"/>
    <w:rsid w:val="00B5230A"/>
    <w:rsid w:val="00B53159"/>
    <w:rsid w:val="00B5442D"/>
    <w:rsid w:val="00B545DD"/>
    <w:rsid w:val="00B54711"/>
    <w:rsid w:val="00B56932"/>
    <w:rsid w:val="00B5698C"/>
    <w:rsid w:val="00B57C3E"/>
    <w:rsid w:val="00B600FB"/>
    <w:rsid w:val="00B61A19"/>
    <w:rsid w:val="00B636BA"/>
    <w:rsid w:val="00B65841"/>
    <w:rsid w:val="00B706A6"/>
    <w:rsid w:val="00B7159B"/>
    <w:rsid w:val="00B72584"/>
    <w:rsid w:val="00B73654"/>
    <w:rsid w:val="00B76C89"/>
    <w:rsid w:val="00B80551"/>
    <w:rsid w:val="00B83E81"/>
    <w:rsid w:val="00B8503C"/>
    <w:rsid w:val="00B92C11"/>
    <w:rsid w:val="00B9366C"/>
    <w:rsid w:val="00B96253"/>
    <w:rsid w:val="00B9626D"/>
    <w:rsid w:val="00B962E6"/>
    <w:rsid w:val="00B96592"/>
    <w:rsid w:val="00BA0596"/>
    <w:rsid w:val="00BA124C"/>
    <w:rsid w:val="00BA583C"/>
    <w:rsid w:val="00BA66E7"/>
    <w:rsid w:val="00BA6BB0"/>
    <w:rsid w:val="00BA6C5E"/>
    <w:rsid w:val="00BA72D1"/>
    <w:rsid w:val="00BA7B0B"/>
    <w:rsid w:val="00BB06A6"/>
    <w:rsid w:val="00BB288A"/>
    <w:rsid w:val="00BB53E9"/>
    <w:rsid w:val="00BB74EA"/>
    <w:rsid w:val="00BC3019"/>
    <w:rsid w:val="00BC473A"/>
    <w:rsid w:val="00BC4875"/>
    <w:rsid w:val="00BC7CEE"/>
    <w:rsid w:val="00BD1266"/>
    <w:rsid w:val="00BD4031"/>
    <w:rsid w:val="00BD4B20"/>
    <w:rsid w:val="00BD57C7"/>
    <w:rsid w:val="00BD5D61"/>
    <w:rsid w:val="00BD70A8"/>
    <w:rsid w:val="00BE0579"/>
    <w:rsid w:val="00BE0C44"/>
    <w:rsid w:val="00BE1D31"/>
    <w:rsid w:val="00BE4F2F"/>
    <w:rsid w:val="00BE7BFC"/>
    <w:rsid w:val="00BF015E"/>
    <w:rsid w:val="00BF2554"/>
    <w:rsid w:val="00BF32DE"/>
    <w:rsid w:val="00BF495A"/>
    <w:rsid w:val="00C0002F"/>
    <w:rsid w:val="00C04E1B"/>
    <w:rsid w:val="00C0561F"/>
    <w:rsid w:val="00C0681E"/>
    <w:rsid w:val="00C076D0"/>
    <w:rsid w:val="00C07BA4"/>
    <w:rsid w:val="00C112A9"/>
    <w:rsid w:val="00C1260E"/>
    <w:rsid w:val="00C132A2"/>
    <w:rsid w:val="00C143C9"/>
    <w:rsid w:val="00C143D1"/>
    <w:rsid w:val="00C156EE"/>
    <w:rsid w:val="00C170A0"/>
    <w:rsid w:val="00C17F92"/>
    <w:rsid w:val="00C20B5B"/>
    <w:rsid w:val="00C2448E"/>
    <w:rsid w:val="00C24FC0"/>
    <w:rsid w:val="00C25264"/>
    <w:rsid w:val="00C26388"/>
    <w:rsid w:val="00C270F4"/>
    <w:rsid w:val="00C278E7"/>
    <w:rsid w:val="00C31F07"/>
    <w:rsid w:val="00C328CB"/>
    <w:rsid w:val="00C33062"/>
    <w:rsid w:val="00C33630"/>
    <w:rsid w:val="00C3420D"/>
    <w:rsid w:val="00C34EFC"/>
    <w:rsid w:val="00C3766E"/>
    <w:rsid w:val="00C37912"/>
    <w:rsid w:val="00C408C7"/>
    <w:rsid w:val="00C416DF"/>
    <w:rsid w:val="00C4183D"/>
    <w:rsid w:val="00C45AEB"/>
    <w:rsid w:val="00C466E7"/>
    <w:rsid w:val="00C46ABF"/>
    <w:rsid w:val="00C47AC0"/>
    <w:rsid w:val="00C47F19"/>
    <w:rsid w:val="00C5088E"/>
    <w:rsid w:val="00C508AE"/>
    <w:rsid w:val="00C535C4"/>
    <w:rsid w:val="00C54587"/>
    <w:rsid w:val="00C54BDD"/>
    <w:rsid w:val="00C55A90"/>
    <w:rsid w:val="00C55AC6"/>
    <w:rsid w:val="00C55C35"/>
    <w:rsid w:val="00C61084"/>
    <w:rsid w:val="00C622ED"/>
    <w:rsid w:val="00C62DC3"/>
    <w:rsid w:val="00C62F4D"/>
    <w:rsid w:val="00C635B7"/>
    <w:rsid w:val="00C63C1E"/>
    <w:rsid w:val="00C664E7"/>
    <w:rsid w:val="00C716EC"/>
    <w:rsid w:val="00C71736"/>
    <w:rsid w:val="00C71EA0"/>
    <w:rsid w:val="00C72356"/>
    <w:rsid w:val="00C72AEE"/>
    <w:rsid w:val="00C73023"/>
    <w:rsid w:val="00C740F5"/>
    <w:rsid w:val="00C742A2"/>
    <w:rsid w:val="00C74655"/>
    <w:rsid w:val="00C75C83"/>
    <w:rsid w:val="00C75CB7"/>
    <w:rsid w:val="00C75DC9"/>
    <w:rsid w:val="00C768B8"/>
    <w:rsid w:val="00C80E53"/>
    <w:rsid w:val="00C8176E"/>
    <w:rsid w:val="00C81FC5"/>
    <w:rsid w:val="00C83259"/>
    <w:rsid w:val="00C84F87"/>
    <w:rsid w:val="00C85355"/>
    <w:rsid w:val="00C90B35"/>
    <w:rsid w:val="00C91B12"/>
    <w:rsid w:val="00C92EE1"/>
    <w:rsid w:val="00C94A32"/>
    <w:rsid w:val="00C956B6"/>
    <w:rsid w:val="00C9653C"/>
    <w:rsid w:val="00CA1835"/>
    <w:rsid w:val="00CA36D4"/>
    <w:rsid w:val="00CA405C"/>
    <w:rsid w:val="00CA601A"/>
    <w:rsid w:val="00CA720C"/>
    <w:rsid w:val="00CB030F"/>
    <w:rsid w:val="00CB048D"/>
    <w:rsid w:val="00CB49AF"/>
    <w:rsid w:val="00CB65C1"/>
    <w:rsid w:val="00CC34A7"/>
    <w:rsid w:val="00CC361D"/>
    <w:rsid w:val="00CC45F7"/>
    <w:rsid w:val="00CC5093"/>
    <w:rsid w:val="00CC69B8"/>
    <w:rsid w:val="00CC6EA4"/>
    <w:rsid w:val="00CD25F1"/>
    <w:rsid w:val="00CE178D"/>
    <w:rsid w:val="00CE4EAB"/>
    <w:rsid w:val="00CE5EA3"/>
    <w:rsid w:val="00CE6ADD"/>
    <w:rsid w:val="00CE7D63"/>
    <w:rsid w:val="00CF0019"/>
    <w:rsid w:val="00CF4524"/>
    <w:rsid w:val="00CF4DE1"/>
    <w:rsid w:val="00CF5BD6"/>
    <w:rsid w:val="00CF7184"/>
    <w:rsid w:val="00D03F4B"/>
    <w:rsid w:val="00D04D0F"/>
    <w:rsid w:val="00D06A38"/>
    <w:rsid w:val="00D06EAE"/>
    <w:rsid w:val="00D07C86"/>
    <w:rsid w:val="00D1072F"/>
    <w:rsid w:val="00D115AF"/>
    <w:rsid w:val="00D13395"/>
    <w:rsid w:val="00D17CEC"/>
    <w:rsid w:val="00D17E5A"/>
    <w:rsid w:val="00D206FD"/>
    <w:rsid w:val="00D226BD"/>
    <w:rsid w:val="00D22EA0"/>
    <w:rsid w:val="00D24560"/>
    <w:rsid w:val="00D26CF5"/>
    <w:rsid w:val="00D26DFE"/>
    <w:rsid w:val="00D2758C"/>
    <w:rsid w:val="00D27A9A"/>
    <w:rsid w:val="00D27D2D"/>
    <w:rsid w:val="00D318BE"/>
    <w:rsid w:val="00D37CEE"/>
    <w:rsid w:val="00D402DD"/>
    <w:rsid w:val="00D4064A"/>
    <w:rsid w:val="00D40D25"/>
    <w:rsid w:val="00D45A94"/>
    <w:rsid w:val="00D469A2"/>
    <w:rsid w:val="00D47906"/>
    <w:rsid w:val="00D51838"/>
    <w:rsid w:val="00D53224"/>
    <w:rsid w:val="00D61B04"/>
    <w:rsid w:val="00D650E4"/>
    <w:rsid w:val="00D660D1"/>
    <w:rsid w:val="00D70461"/>
    <w:rsid w:val="00D70ED7"/>
    <w:rsid w:val="00D7113B"/>
    <w:rsid w:val="00D72012"/>
    <w:rsid w:val="00D72A59"/>
    <w:rsid w:val="00D73228"/>
    <w:rsid w:val="00D74233"/>
    <w:rsid w:val="00D761B3"/>
    <w:rsid w:val="00D7729D"/>
    <w:rsid w:val="00D778B1"/>
    <w:rsid w:val="00D824D9"/>
    <w:rsid w:val="00D83F3E"/>
    <w:rsid w:val="00D86146"/>
    <w:rsid w:val="00D86252"/>
    <w:rsid w:val="00D8637D"/>
    <w:rsid w:val="00D9180A"/>
    <w:rsid w:val="00D9329F"/>
    <w:rsid w:val="00D97F5D"/>
    <w:rsid w:val="00DA16A7"/>
    <w:rsid w:val="00DA459B"/>
    <w:rsid w:val="00DA5D1A"/>
    <w:rsid w:val="00DA6E33"/>
    <w:rsid w:val="00DB0938"/>
    <w:rsid w:val="00DB0A3D"/>
    <w:rsid w:val="00DB1E7D"/>
    <w:rsid w:val="00DB242C"/>
    <w:rsid w:val="00DB3524"/>
    <w:rsid w:val="00DB7F2B"/>
    <w:rsid w:val="00DC2316"/>
    <w:rsid w:val="00DC2B57"/>
    <w:rsid w:val="00DC7853"/>
    <w:rsid w:val="00DD1CBE"/>
    <w:rsid w:val="00DD34D5"/>
    <w:rsid w:val="00DD4D37"/>
    <w:rsid w:val="00DD6C97"/>
    <w:rsid w:val="00DE3A09"/>
    <w:rsid w:val="00DE755D"/>
    <w:rsid w:val="00DE770C"/>
    <w:rsid w:val="00DF0D4E"/>
    <w:rsid w:val="00DF1475"/>
    <w:rsid w:val="00DF298D"/>
    <w:rsid w:val="00DF2BFF"/>
    <w:rsid w:val="00DF36F7"/>
    <w:rsid w:val="00DF5961"/>
    <w:rsid w:val="00DF6D7C"/>
    <w:rsid w:val="00E008CA"/>
    <w:rsid w:val="00E0182D"/>
    <w:rsid w:val="00E01DA0"/>
    <w:rsid w:val="00E01F8A"/>
    <w:rsid w:val="00E01FAC"/>
    <w:rsid w:val="00E02ADC"/>
    <w:rsid w:val="00E03913"/>
    <w:rsid w:val="00E0565D"/>
    <w:rsid w:val="00E061B1"/>
    <w:rsid w:val="00E07C97"/>
    <w:rsid w:val="00E1092C"/>
    <w:rsid w:val="00E119AB"/>
    <w:rsid w:val="00E11FBE"/>
    <w:rsid w:val="00E127CB"/>
    <w:rsid w:val="00E1324F"/>
    <w:rsid w:val="00E13632"/>
    <w:rsid w:val="00E164FE"/>
    <w:rsid w:val="00E16581"/>
    <w:rsid w:val="00E1730F"/>
    <w:rsid w:val="00E20834"/>
    <w:rsid w:val="00E20E82"/>
    <w:rsid w:val="00E22571"/>
    <w:rsid w:val="00E23DC2"/>
    <w:rsid w:val="00E24233"/>
    <w:rsid w:val="00E248A1"/>
    <w:rsid w:val="00E25B98"/>
    <w:rsid w:val="00E26040"/>
    <w:rsid w:val="00E27B02"/>
    <w:rsid w:val="00E30A17"/>
    <w:rsid w:val="00E31599"/>
    <w:rsid w:val="00E31FF0"/>
    <w:rsid w:val="00E33EDA"/>
    <w:rsid w:val="00E35088"/>
    <w:rsid w:val="00E350FE"/>
    <w:rsid w:val="00E35A03"/>
    <w:rsid w:val="00E36951"/>
    <w:rsid w:val="00E37FD1"/>
    <w:rsid w:val="00E4130B"/>
    <w:rsid w:val="00E43CC4"/>
    <w:rsid w:val="00E47E0A"/>
    <w:rsid w:val="00E50E79"/>
    <w:rsid w:val="00E51317"/>
    <w:rsid w:val="00E52ABF"/>
    <w:rsid w:val="00E52CFC"/>
    <w:rsid w:val="00E56034"/>
    <w:rsid w:val="00E6020A"/>
    <w:rsid w:val="00E60212"/>
    <w:rsid w:val="00E604E9"/>
    <w:rsid w:val="00E660AF"/>
    <w:rsid w:val="00E67403"/>
    <w:rsid w:val="00E67413"/>
    <w:rsid w:val="00E703E9"/>
    <w:rsid w:val="00E70836"/>
    <w:rsid w:val="00E70BFD"/>
    <w:rsid w:val="00E71D10"/>
    <w:rsid w:val="00E73BCF"/>
    <w:rsid w:val="00E75BA7"/>
    <w:rsid w:val="00E777CE"/>
    <w:rsid w:val="00E81518"/>
    <w:rsid w:val="00E83E67"/>
    <w:rsid w:val="00E841AE"/>
    <w:rsid w:val="00E901AA"/>
    <w:rsid w:val="00E9034E"/>
    <w:rsid w:val="00E95B83"/>
    <w:rsid w:val="00E95F16"/>
    <w:rsid w:val="00E97BE6"/>
    <w:rsid w:val="00EA12C2"/>
    <w:rsid w:val="00EA3038"/>
    <w:rsid w:val="00EA5CA7"/>
    <w:rsid w:val="00EA6D11"/>
    <w:rsid w:val="00EB0895"/>
    <w:rsid w:val="00EB0D71"/>
    <w:rsid w:val="00EB1C7A"/>
    <w:rsid w:val="00EB225B"/>
    <w:rsid w:val="00EB49FC"/>
    <w:rsid w:val="00EB5275"/>
    <w:rsid w:val="00EB5687"/>
    <w:rsid w:val="00EB5E8F"/>
    <w:rsid w:val="00EB61B2"/>
    <w:rsid w:val="00EB6CE4"/>
    <w:rsid w:val="00EB7B29"/>
    <w:rsid w:val="00EC110D"/>
    <w:rsid w:val="00EC1C66"/>
    <w:rsid w:val="00EC489E"/>
    <w:rsid w:val="00EC5258"/>
    <w:rsid w:val="00EC7290"/>
    <w:rsid w:val="00EC78B5"/>
    <w:rsid w:val="00ED25DE"/>
    <w:rsid w:val="00ED312D"/>
    <w:rsid w:val="00ED4045"/>
    <w:rsid w:val="00ED51B6"/>
    <w:rsid w:val="00ED61D8"/>
    <w:rsid w:val="00ED740B"/>
    <w:rsid w:val="00EE0A4E"/>
    <w:rsid w:val="00EE0C34"/>
    <w:rsid w:val="00EE0D58"/>
    <w:rsid w:val="00EE2E25"/>
    <w:rsid w:val="00EE2EDE"/>
    <w:rsid w:val="00EE32A8"/>
    <w:rsid w:val="00EE33DB"/>
    <w:rsid w:val="00EE3D7A"/>
    <w:rsid w:val="00EE4085"/>
    <w:rsid w:val="00EE6719"/>
    <w:rsid w:val="00EF01A7"/>
    <w:rsid w:val="00EF0EC1"/>
    <w:rsid w:val="00EF3481"/>
    <w:rsid w:val="00EF5369"/>
    <w:rsid w:val="00EF62D0"/>
    <w:rsid w:val="00EF66E9"/>
    <w:rsid w:val="00EF6AC1"/>
    <w:rsid w:val="00EF7103"/>
    <w:rsid w:val="00F00701"/>
    <w:rsid w:val="00F009B8"/>
    <w:rsid w:val="00F01C0D"/>
    <w:rsid w:val="00F03792"/>
    <w:rsid w:val="00F03957"/>
    <w:rsid w:val="00F03DAF"/>
    <w:rsid w:val="00F079E3"/>
    <w:rsid w:val="00F07E32"/>
    <w:rsid w:val="00F10D7B"/>
    <w:rsid w:val="00F11F46"/>
    <w:rsid w:val="00F13C2E"/>
    <w:rsid w:val="00F164B7"/>
    <w:rsid w:val="00F178A9"/>
    <w:rsid w:val="00F179CD"/>
    <w:rsid w:val="00F20921"/>
    <w:rsid w:val="00F21B44"/>
    <w:rsid w:val="00F229CE"/>
    <w:rsid w:val="00F22E8E"/>
    <w:rsid w:val="00F22EEC"/>
    <w:rsid w:val="00F230E3"/>
    <w:rsid w:val="00F23A43"/>
    <w:rsid w:val="00F24C60"/>
    <w:rsid w:val="00F2556F"/>
    <w:rsid w:val="00F272A7"/>
    <w:rsid w:val="00F30CF2"/>
    <w:rsid w:val="00F3111C"/>
    <w:rsid w:val="00F31602"/>
    <w:rsid w:val="00F32C3F"/>
    <w:rsid w:val="00F3597D"/>
    <w:rsid w:val="00F359B3"/>
    <w:rsid w:val="00F36424"/>
    <w:rsid w:val="00F37926"/>
    <w:rsid w:val="00F37F1D"/>
    <w:rsid w:val="00F40FE4"/>
    <w:rsid w:val="00F461FC"/>
    <w:rsid w:val="00F471FE"/>
    <w:rsid w:val="00F47AFF"/>
    <w:rsid w:val="00F47B72"/>
    <w:rsid w:val="00F5046F"/>
    <w:rsid w:val="00F505BD"/>
    <w:rsid w:val="00F54E2D"/>
    <w:rsid w:val="00F55465"/>
    <w:rsid w:val="00F562F7"/>
    <w:rsid w:val="00F57E49"/>
    <w:rsid w:val="00F60C3C"/>
    <w:rsid w:val="00F61D06"/>
    <w:rsid w:val="00F62F4B"/>
    <w:rsid w:val="00F6550C"/>
    <w:rsid w:val="00F66480"/>
    <w:rsid w:val="00F66FF2"/>
    <w:rsid w:val="00F67406"/>
    <w:rsid w:val="00F67653"/>
    <w:rsid w:val="00F67841"/>
    <w:rsid w:val="00F71471"/>
    <w:rsid w:val="00F71650"/>
    <w:rsid w:val="00F716C1"/>
    <w:rsid w:val="00F720B5"/>
    <w:rsid w:val="00F7449B"/>
    <w:rsid w:val="00F74774"/>
    <w:rsid w:val="00F758F2"/>
    <w:rsid w:val="00F75F2C"/>
    <w:rsid w:val="00F76245"/>
    <w:rsid w:val="00F762D2"/>
    <w:rsid w:val="00F763DA"/>
    <w:rsid w:val="00F770B3"/>
    <w:rsid w:val="00F80372"/>
    <w:rsid w:val="00F828C7"/>
    <w:rsid w:val="00F8373B"/>
    <w:rsid w:val="00F84316"/>
    <w:rsid w:val="00F84C33"/>
    <w:rsid w:val="00F85F2A"/>
    <w:rsid w:val="00F862AD"/>
    <w:rsid w:val="00F867C3"/>
    <w:rsid w:val="00F91D52"/>
    <w:rsid w:val="00F94279"/>
    <w:rsid w:val="00FA1B44"/>
    <w:rsid w:val="00FA3118"/>
    <w:rsid w:val="00FA4971"/>
    <w:rsid w:val="00FA5C6A"/>
    <w:rsid w:val="00FA7494"/>
    <w:rsid w:val="00FB02D5"/>
    <w:rsid w:val="00FB09C3"/>
    <w:rsid w:val="00FB0B0C"/>
    <w:rsid w:val="00FB3334"/>
    <w:rsid w:val="00FB345F"/>
    <w:rsid w:val="00FB3A56"/>
    <w:rsid w:val="00FB466C"/>
    <w:rsid w:val="00FB471E"/>
    <w:rsid w:val="00FB484C"/>
    <w:rsid w:val="00FB5D02"/>
    <w:rsid w:val="00FB74FA"/>
    <w:rsid w:val="00FB7F8B"/>
    <w:rsid w:val="00FC04C8"/>
    <w:rsid w:val="00FC1548"/>
    <w:rsid w:val="00FC2D8D"/>
    <w:rsid w:val="00FC37F1"/>
    <w:rsid w:val="00FC4210"/>
    <w:rsid w:val="00FC5BEC"/>
    <w:rsid w:val="00FC6F7C"/>
    <w:rsid w:val="00FD02FD"/>
    <w:rsid w:val="00FD2ADA"/>
    <w:rsid w:val="00FD31F2"/>
    <w:rsid w:val="00FD3A89"/>
    <w:rsid w:val="00FD3B48"/>
    <w:rsid w:val="00FD4C7F"/>
    <w:rsid w:val="00FD4E95"/>
    <w:rsid w:val="00FD5310"/>
    <w:rsid w:val="00FD5730"/>
    <w:rsid w:val="00FD5B43"/>
    <w:rsid w:val="00FD6A9F"/>
    <w:rsid w:val="00FD6DA8"/>
    <w:rsid w:val="00FE3A78"/>
    <w:rsid w:val="00FE481D"/>
    <w:rsid w:val="00FE5672"/>
    <w:rsid w:val="00FE6646"/>
    <w:rsid w:val="00FF0037"/>
    <w:rsid w:val="00FF06BB"/>
    <w:rsid w:val="00FF0A5E"/>
    <w:rsid w:val="00FF19F5"/>
    <w:rsid w:val="00FF24E4"/>
    <w:rsid w:val="00FF3007"/>
    <w:rsid w:val="00FF3973"/>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qFormat/>
    <w:rsid w:val="00A8708A"/>
    <w:pPr>
      <w:tabs>
        <w:tab w:val="left" w:pos="454"/>
        <w:tab w:val="left" w:pos="907"/>
        <w:tab w:val="left" w:pos="1361"/>
        <w:tab w:val="center" w:pos="4961"/>
      </w:tabs>
      <w:suppressAutoHyphens/>
      <w:autoSpaceDE w:val="0"/>
      <w:autoSpaceDN w:val="0"/>
      <w:adjustRightInd w:val="0"/>
      <w:spacing w:line="260" w:lineRule="atLeast"/>
      <w:textAlignment w:val="baseline"/>
    </w:pPr>
    <w:rPr>
      <w:rFonts w:cs="Arial"/>
      <w:color w:val="000000"/>
      <w:szCs w:val="22"/>
    </w:rPr>
  </w:style>
  <w:style w:type="paragraph" w:styleId="Heading1">
    <w:name w:val="heading 1"/>
    <w:basedOn w:val="Normal"/>
    <w:next w:val="Normal"/>
    <w:link w:val="Heading1Char"/>
    <w:uiPriority w:val="9"/>
    <w:qFormat/>
    <w:rsid w:val="0072744B"/>
    <w:pPr>
      <w:keepNext/>
      <w:keepLines/>
      <w:tabs>
        <w:tab w:val="clear" w:pos="454"/>
        <w:tab w:val="clear" w:pos="907"/>
        <w:tab w:val="clear" w:pos="1361"/>
        <w:tab w:val="clear" w:pos="4961"/>
      </w:tabs>
      <w:suppressAutoHyphens w:val="0"/>
      <w:autoSpaceDE/>
      <w:autoSpaceDN/>
      <w:adjustRightInd/>
      <w:spacing w:before="240" w:after="120" w:line="264" w:lineRule="auto"/>
      <w:textAlignment w:val="auto"/>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tabs>
        <w:tab w:val="clear" w:pos="454"/>
        <w:tab w:val="clear" w:pos="907"/>
        <w:tab w:val="clear" w:pos="1361"/>
        <w:tab w:val="clear" w:pos="4961"/>
      </w:tabs>
      <w:suppressAutoHyphens w:val="0"/>
      <w:autoSpaceDE/>
      <w:autoSpaceDN/>
      <w:adjustRightInd/>
      <w:spacing w:before="60" w:after="60" w:line="264" w:lineRule="auto"/>
      <w:textAlignment w:val="auto"/>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2"/>
    </w:pPr>
    <w:rPr>
      <w:rFonts w:asciiTheme="majorHAnsi" w:eastAsiaTheme="majorEastAsia" w:hAnsiTheme="majorHAnsi" w:cstheme="majorBidi"/>
      <w:b/>
      <w:color w:val="000000" w:themeColor="text1"/>
      <w:szCs w:val="24"/>
    </w:rPr>
  </w:style>
  <w:style w:type="paragraph" w:styleId="Heading4">
    <w:name w:val="heading 4"/>
    <w:basedOn w:val="Normal"/>
    <w:next w:val="Normal"/>
    <w:link w:val="Heading4Char"/>
    <w:uiPriority w:val="7"/>
    <w:rsid w:val="00527E94"/>
    <w:pPr>
      <w:keepNext/>
      <w:keepLines/>
      <w:tabs>
        <w:tab w:val="clear" w:pos="454"/>
        <w:tab w:val="clear" w:pos="907"/>
        <w:tab w:val="clear" w:pos="1361"/>
        <w:tab w:val="clear" w:pos="4961"/>
      </w:tabs>
      <w:suppressAutoHyphens w:val="0"/>
      <w:autoSpaceDE/>
      <w:autoSpaceDN/>
      <w:adjustRightInd/>
      <w:spacing w:before="40" w:after="40" w:line="264" w:lineRule="auto"/>
      <w:textAlignment w:val="auto"/>
      <w:outlineLvl w:val="3"/>
    </w:pPr>
    <w:rPr>
      <w:rFonts w:asciiTheme="majorHAnsi" w:eastAsiaTheme="majorEastAsia" w:hAnsiTheme="majorHAnsi" w:cstheme="majorBidi"/>
      <w:iCs/>
      <w:color w:val="000000" w:themeColor="text1"/>
      <w:szCs w:val="24"/>
    </w:rPr>
  </w:style>
  <w:style w:type="paragraph" w:styleId="Heading5">
    <w:name w:val="heading 5"/>
    <w:basedOn w:val="Normal"/>
    <w:next w:val="Normal"/>
    <w:link w:val="Heading5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4"/>
    </w:pPr>
    <w:rPr>
      <w:rFonts w:asciiTheme="majorHAnsi" w:eastAsiaTheme="majorEastAsia" w:hAnsiTheme="majorHAnsi" w:cstheme="majorBidi"/>
      <w:color w:val="000000" w:themeColor="text1"/>
      <w:szCs w:val="24"/>
    </w:rPr>
  </w:style>
  <w:style w:type="paragraph" w:styleId="Heading6">
    <w:name w:val="heading 6"/>
    <w:basedOn w:val="Normal"/>
    <w:next w:val="Normal"/>
    <w:link w:val="Heading6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5"/>
    </w:pPr>
    <w:rPr>
      <w:rFonts w:asciiTheme="majorHAnsi" w:eastAsiaTheme="majorEastAsia" w:hAnsiTheme="majorHAnsi" w:cstheme="majorBidi"/>
      <w:color w:val="000000" w:themeColor="text1"/>
      <w:szCs w:val="24"/>
    </w:rPr>
  </w:style>
  <w:style w:type="paragraph" w:styleId="Heading7">
    <w:name w:val="heading 7"/>
    <w:basedOn w:val="Normal"/>
    <w:next w:val="Normal"/>
    <w:link w:val="Heading7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6"/>
    </w:pPr>
    <w:rPr>
      <w:rFonts w:asciiTheme="majorHAnsi" w:eastAsiaTheme="majorEastAsia" w:hAnsiTheme="majorHAnsi" w:cstheme="majorBidi"/>
      <w:i/>
      <w:iCs/>
      <w:color w:val="000000" w:themeColor="text1"/>
      <w:szCs w:val="24"/>
    </w:rPr>
  </w:style>
  <w:style w:type="paragraph" w:styleId="Heading8">
    <w:name w:val="heading 8"/>
    <w:basedOn w:val="Normal"/>
    <w:next w:val="Normal"/>
    <w:link w:val="Heading8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tabs>
        <w:tab w:val="clear" w:pos="454"/>
        <w:tab w:val="clear" w:pos="907"/>
        <w:tab w:val="clear" w:pos="1361"/>
        <w:tab w:val="clear" w:pos="4961"/>
      </w:tabs>
      <w:suppressAutoHyphens w:val="0"/>
      <w:autoSpaceDE/>
      <w:autoSpaceDN/>
      <w:adjustRightInd/>
      <w:spacing w:before="40" w:after="20" w:line="264" w:lineRule="auto"/>
      <w:textAlignment w:val="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lear" w:pos="454"/>
        <w:tab w:val="clear" w:pos="907"/>
        <w:tab w:val="clear" w:pos="1361"/>
        <w:tab w:val="clear" w:pos="4961"/>
        <w:tab w:val="center" w:pos="4320"/>
        <w:tab w:val="right" w:pos="8640"/>
      </w:tabs>
      <w:suppressAutoHyphens w:val="0"/>
      <w:autoSpaceDE/>
      <w:autoSpaceDN/>
      <w:adjustRightInd/>
      <w:spacing w:line="264" w:lineRule="auto"/>
      <w:textAlignment w:val="auto"/>
    </w:pPr>
    <w:rPr>
      <w:rFonts w:cs="Times New Roman"/>
      <w:color w:val="auto"/>
      <w:sz w:val="16"/>
      <w:szCs w:val="24"/>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lear" w:pos="454"/>
        <w:tab w:val="clear" w:pos="907"/>
        <w:tab w:val="clear" w:pos="1361"/>
        <w:tab w:val="clear" w:pos="4961"/>
        <w:tab w:val="center" w:pos="4320"/>
        <w:tab w:val="right" w:pos="8640"/>
      </w:tabs>
      <w:suppressAutoHyphens w:val="0"/>
      <w:autoSpaceDE/>
      <w:autoSpaceDN/>
      <w:adjustRightInd/>
      <w:spacing w:before="120" w:after="120" w:line="264" w:lineRule="auto"/>
      <w:jc w:val="right"/>
      <w:textAlignment w:val="auto"/>
    </w:pPr>
    <w:rPr>
      <w:rFonts w:cs="Times New Roman"/>
      <w:color w:val="000000" w:themeColor="text1"/>
      <w:sz w:val="16"/>
      <w:szCs w:val="24"/>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ascii="Lucida Grande" w:hAnsi="Lucida Grande" w:cs="Lucida Grande"/>
      <w:color w:val="auto"/>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pPr>
      <w:tabs>
        <w:tab w:val="clear" w:pos="454"/>
        <w:tab w:val="clear" w:pos="907"/>
        <w:tab w:val="clear" w:pos="1361"/>
        <w:tab w:val="clear" w:pos="4961"/>
      </w:tabs>
      <w:suppressAutoHyphens w:val="0"/>
      <w:autoSpaceDE/>
      <w:autoSpaceDN/>
      <w:adjustRightInd/>
      <w:spacing w:line="264" w:lineRule="auto"/>
      <w:textAlignment w:val="auto"/>
    </w:pPr>
    <w:rPr>
      <w:rFonts w:cs="Times New Roman"/>
      <w:color w:val="auto"/>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tabs>
        <w:tab w:val="clear" w:pos="454"/>
        <w:tab w:val="clear" w:pos="907"/>
        <w:tab w:val="clear" w:pos="1361"/>
        <w:tab w:val="clear" w:pos="4961"/>
      </w:tabs>
      <w:suppressAutoHyphens w:val="0"/>
      <w:autoSpaceDE/>
      <w:autoSpaceDN/>
      <w:adjustRightInd/>
      <w:spacing w:before="100" w:beforeAutospacing="1" w:after="100" w:afterAutospacing="1" w:line="264" w:lineRule="auto"/>
      <w:textAlignment w:val="auto"/>
    </w:pPr>
    <w:rPr>
      <w:rFonts w:ascii="Times New Roman" w:eastAsia="Times New Roman" w:hAnsi="Times New Roman" w:cs="Times New Roman"/>
      <w:color w:val="auto"/>
      <w:szCs w:val="24"/>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tabs>
        <w:tab w:val="clear" w:pos="454"/>
        <w:tab w:val="clear" w:pos="907"/>
        <w:tab w:val="clear" w:pos="1361"/>
        <w:tab w:val="clear" w:pos="4961"/>
      </w:tabs>
      <w:suppressAutoHyphens w:val="0"/>
      <w:autoSpaceDE/>
      <w:autoSpaceDN/>
      <w:adjustRightInd/>
      <w:spacing w:before="120" w:after="120" w:line="264" w:lineRule="auto"/>
      <w:contextualSpacing/>
      <w:textAlignment w:val="auto"/>
    </w:pPr>
    <w:rPr>
      <w:rFonts w:ascii="Arial Bold" w:eastAsiaTheme="majorEastAsia" w:hAnsi="Arial Bold" w:cstheme="majorBidi"/>
      <w:b/>
      <w:color w:val="auto"/>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tabs>
        <w:tab w:val="clear" w:pos="454"/>
        <w:tab w:val="clear" w:pos="907"/>
        <w:tab w:val="clear" w:pos="1361"/>
        <w:tab w:val="clear" w:pos="4961"/>
      </w:tabs>
      <w:suppressAutoHyphens w:val="0"/>
      <w:autoSpaceDE/>
      <w:autoSpaceDN/>
      <w:adjustRightInd/>
      <w:spacing w:before="120" w:after="120" w:line="264" w:lineRule="auto"/>
      <w:textAlignment w:val="auto"/>
    </w:pPr>
    <w:rPr>
      <w:rFonts w:cs="Times New Roman"/>
      <w:i/>
      <w:iCs/>
      <w:color w:val="000000" w:themeColor="text1"/>
      <w:sz w:val="20"/>
      <w:szCs w:val="24"/>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tabs>
        <w:tab w:val="clear" w:pos="454"/>
        <w:tab w:val="clear" w:pos="907"/>
        <w:tab w:val="clear" w:pos="1361"/>
        <w:tab w:val="clear" w:pos="4961"/>
      </w:tabs>
      <w:suppressAutoHyphens w:val="0"/>
      <w:autoSpaceDE/>
      <w:autoSpaceDN/>
      <w:adjustRightInd/>
      <w:spacing w:after="200" w:line="240" w:lineRule="auto"/>
      <w:textAlignment w:val="auto"/>
    </w:pPr>
    <w:rPr>
      <w:rFonts w:cs="Times New Roman"/>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tabs>
        <w:tab w:val="clear" w:pos="454"/>
        <w:tab w:val="clear" w:pos="907"/>
        <w:tab w:val="clear" w:pos="1361"/>
        <w:tab w:val="clear" w:pos="4961"/>
      </w:tabs>
      <w:suppressAutoHyphens w:val="0"/>
      <w:autoSpaceDE/>
      <w:autoSpaceDN/>
      <w:adjustRightInd/>
      <w:spacing w:before="60" w:after="60" w:line="264" w:lineRule="auto"/>
      <w:textAlignment w:val="auto"/>
    </w:pPr>
    <w:rPr>
      <w:rFonts w:eastAsiaTheme="minorEastAsia" w:cstheme="minorBidi"/>
      <w:color w:val="000000" w:themeColor="text1"/>
      <w:sz w:val="24"/>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tabs>
        <w:tab w:val="clear" w:pos="454"/>
        <w:tab w:val="clear" w:pos="907"/>
        <w:tab w:val="clear" w:pos="1361"/>
        <w:tab w:val="clear" w:pos="4961"/>
      </w:tabs>
      <w:suppressAutoHyphens w:val="0"/>
      <w:autoSpaceDE/>
      <w:autoSpaceDN/>
      <w:adjustRightInd/>
      <w:spacing w:before="120" w:after="120" w:line="264" w:lineRule="auto"/>
      <w:ind w:left="862" w:right="862"/>
      <w:jc w:val="center"/>
      <w:textAlignment w:val="auto"/>
    </w:pPr>
    <w:rPr>
      <w:rFonts w:cs="Times New Roman"/>
      <w:i/>
      <w:iCs/>
      <w:color w:val="000000" w:themeColor="text1"/>
      <w:szCs w:val="24"/>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clear" w:pos="454"/>
        <w:tab w:val="clear" w:pos="907"/>
        <w:tab w:val="clear" w:pos="1361"/>
        <w:tab w:val="clear" w:pos="4961"/>
        <w:tab w:val="left" w:pos="567"/>
      </w:tabs>
      <w:suppressAutoHyphens w:val="0"/>
      <w:autoSpaceDE/>
      <w:autoSpaceDN/>
      <w:adjustRightInd/>
      <w:spacing w:line="264" w:lineRule="auto"/>
      <w:ind w:left="567"/>
      <w:contextualSpacing/>
      <w:textAlignment w:val="auto"/>
    </w:pPr>
    <w:rPr>
      <w:rFonts w:cs="Times New Roman"/>
      <w:color w:val="auto"/>
      <w:szCs w:val="24"/>
    </w:r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tabs>
        <w:tab w:val="clear" w:pos="454"/>
        <w:tab w:val="clear" w:pos="907"/>
        <w:tab w:val="clear" w:pos="1361"/>
        <w:tab w:val="clear" w:pos="4961"/>
      </w:tabs>
      <w:suppressAutoHyphens w:val="0"/>
      <w:autoSpaceDE/>
      <w:autoSpaceDN/>
      <w:adjustRightInd/>
      <w:spacing w:line="264" w:lineRule="auto"/>
      <w:ind w:left="1134" w:hanging="567"/>
      <w:textAlignment w:val="auto"/>
    </w:pPr>
    <w:rPr>
      <w:rFonts w:cs="Times New Roman"/>
      <w:color w:val="auto"/>
      <w:szCs w:val="24"/>
    </w:r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tabs>
        <w:tab w:val="clear" w:pos="454"/>
        <w:tab w:val="clear" w:pos="907"/>
        <w:tab w:val="clear" w:pos="1361"/>
        <w:tab w:val="clear" w:pos="4961"/>
      </w:tabs>
      <w:suppressAutoHyphens w:val="0"/>
      <w:autoSpaceDE/>
      <w:autoSpaceDN/>
      <w:adjustRightInd/>
      <w:spacing w:line="240" w:lineRule="auto"/>
      <w:textAlignment w:val="auto"/>
    </w:pPr>
    <w:rPr>
      <w:rFonts w:eastAsia="Calibri" w:cs="Times New Roman"/>
      <w:color w:val="auto"/>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tabs>
        <w:tab w:val="clear" w:pos="454"/>
        <w:tab w:val="clear" w:pos="907"/>
        <w:tab w:val="clear" w:pos="1361"/>
        <w:tab w:val="clear" w:pos="4961"/>
      </w:tabs>
      <w:suppressAutoHyphens w:val="0"/>
      <w:autoSpaceDE/>
      <w:autoSpaceDN/>
      <w:adjustRightInd/>
      <w:spacing w:after="160" w:line="240" w:lineRule="auto"/>
      <w:textAlignment w:val="auto"/>
    </w:pPr>
    <w:rPr>
      <w:rFonts w:eastAsia="Calibri" w:cs="Times New Roman"/>
      <w:color w:val="auto"/>
      <w:szCs w:val="24"/>
    </w:rPr>
  </w:style>
  <w:style w:type="paragraph" w:customStyle="1" w:styleId="Markalignedright">
    <w:name w:val="Mark aligned right"/>
    <w:basedOn w:val="Normal"/>
    <w:qFormat/>
    <w:rsid w:val="005D284A"/>
    <w:pPr>
      <w:tabs>
        <w:tab w:val="clear" w:pos="454"/>
        <w:tab w:val="clear" w:pos="907"/>
        <w:tab w:val="clear" w:pos="1361"/>
        <w:tab w:val="clear" w:pos="4961"/>
      </w:tabs>
      <w:suppressAutoHyphens w:val="0"/>
      <w:autoSpaceDE/>
      <w:autoSpaceDN/>
      <w:adjustRightInd/>
      <w:spacing w:line="264" w:lineRule="auto"/>
      <w:jc w:val="right"/>
      <w:textAlignment w:val="auto"/>
    </w:pPr>
    <w:rPr>
      <w:rFonts w:cs="Times New Roman"/>
      <w:color w:val="auto"/>
      <w:szCs w:val="24"/>
    </w:r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clear" w:pos="454"/>
        <w:tab w:val="clear" w:pos="907"/>
        <w:tab w:val="clear" w:pos="1361"/>
        <w:tab w:val="clear" w:pos="4961"/>
        <w:tab w:val="left" w:pos="9639"/>
      </w:tabs>
      <w:suppressAutoHyphens w:val="0"/>
      <w:autoSpaceDE/>
      <w:autoSpaceDN/>
      <w:adjustRightInd/>
      <w:spacing w:line="264" w:lineRule="auto"/>
      <w:ind w:firstLine="567"/>
      <w:textAlignment w:val="auto"/>
    </w:pPr>
    <w:rPr>
      <w:rFonts w:cs="Times New Roman"/>
      <w:color w:val="auto"/>
      <w:szCs w:val="24"/>
    </w:r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tabs>
        <w:tab w:val="clear" w:pos="454"/>
        <w:tab w:val="clear" w:pos="907"/>
        <w:tab w:val="clear" w:pos="1361"/>
        <w:tab w:val="clear" w:pos="4961"/>
      </w:tabs>
      <w:suppressAutoHyphens w:val="0"/>
      <w:adjustRightInd/>
      <w:spacing w:line="240" w:lineRule="auto"/>
      <w:textAlignment w:val="auto"/>
    </w:pPr>
    <w:rPr>
      <w:rFonts w:eastAsia="Arial"/>
      <w:color w:val="auto"/>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tabs>
        <w:tab w:val="clear" w:pos="454"/>
        <w:tab w:val="clear" w:pos="907"/>
        <w:tab w:val="clear" w:pos="1361"/>
        <w:tab w:val="clear" w:pos="4961"/>
      </w:tabs>
      <w:suppressAutoHyphens w:val="0"/>
      <w:adjustRightInd/>
      <w:spacing w:line="240" w:lineRule="auto"/>
      <w:textAlignment w:val="auto"/>
    </w:pPr>
    <w:rPr>
      <w:rFonts w:eastAsia="Arial"/>
      <w:color w:val="auto"/>
      <w:sz w:val="24"/>
      <w:szCs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tabs>
        <w:tab w:val="clear" w:pos="454"/>
        <w:tab w:val="clear" w:pos="907"/>
        <w:tab w:val="clear" w:pos="1361"/>
        <w:tab w:val="clear" w:pos="4961"/>
      </w:tabs>
      <w:adjustRightInd/>
      <w:spacing w:line="241" w:lineRule="atLeast"/>
    </w:pPr>
    <w:rPr>
      <w:rFonts w:ascii="Myriad Pro Light" w:eastAsia="Calibri" w:hAnsi="Myriad Pro Light" w:cs="Times New Roman"/>
      <w:color w:val="auto"/>
      <w:sz w:val="24"/>
      <w:szCs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tabs>
        <w:tab w:val="clear" w:pos="454"/>
        <w:tab w:val="clear" w:pos="907"/>
        <w:tab w:val="clear" w:pos="1361"/>
        <w:tab w:val="clear" w:pos="4961"/>
      </w:tabs>
      <w:adjustRightInd/>
      <w:spacing w:line="121" w:lineRule="atLeast"/>
    </w:pPr>
    <w:rPr>
      <w:rFonts w:ascii="Myriad Pro Light" w:eastAsia="Calibri" w:hAnsi="Myriad Pro Light" w:cs="Times New Roman"/>
      <w:color w:val="auto"/>
      <w:sz w:val="24"/>
      <w:szCs w:val="24"/>
    </w:rPr>
  </w:style>
  <w:style w:type="paragraph" w:customStyle="1" w:styleId="1a">
    <w:name w:val="1(a)"/>
    <w:basedOn w:val="Normal"/>
    <w:uiPriority w:val="99"/>
    <w:rsid w:val="00B2342C"/>
    <w:pPr>
      <w:tabs>
        <w:tab w:val="clear" w:pos="4961"/>
      </w:tabs>
      <w:ind w:left="907" w:hanging="907"/>
      <w:jc w:val="both"/>
    </w:pPr>
  </w:style>
  <w:style w:type="paragraph" w:customStyle="1" w:styleId="Q1">
    <w:name w:val="Q1"/>
    <w:basedOn w:val="Normal"/>
    <w:uiPriority w:val="99"/>
    <w:rsid w:val="00EB6CE4"/>
    <w:pPr>
      <w:ind w:left="454" w:hanging="454"/>
      <w:jc w:val="both"/>
    </w:p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clear" w:pos="907"/>
        <w:tab w:val="clear" w:pos="4961"/>
        <w:tab w:val="right" w:pos="1134"/>
      </w:tabs>
      <w:ind w:left="1361" w:hanging="1361"/>
      <w:jc w:val="both"/>
    </w:p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clear" w:pos="454"/>
        <w:tab w:val="clear" w:pos="907"/>
        <w:tab w:val="clear" w:pos="1361"/>
        <w:tab w:val="clear" w:pos="4961"/>
        <w:tab w:val="right" w:pos="5669"/>
        <w:tab w:val="left" w:pos="5953"/>
        <w:tab w:val="right" w:leader="dot" w:pos="9916"/>
      </w:tabs>
      <w:jc w:val="both"/>
    </w:p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s>
      <w:ind w:left="283" w:hanging="283"/>
    </w:pPr>
  </w:style>
  <w:style w:type="paragraph" w:customStyle="1" w:styleId="Pa8">
    <w:name w:val="Pa8"/>
    <w:basedOn w:val="Normal"/>
    <w:next w:val="Normal"/>
    <w:uiPriority w:val="99"/>
    <w:rsid w:val="003E371B"/>
    <w:pPr>
      <w:tabs>
        <w:tab w:val="clear" w:pos="454"/>
        <w:tab w:val="clear" w:pos="907"/>
        <w:tab w:val="clear" w:pos="1361"/>
        <w:tab w:val="clear" w:pos="4961"/>
      </w:tabs>
      <w:suppressAutoHyphens w:val="0"/>
      <w:spacing w:line="121" w:lineRule="atLeast"/>
      <w:textAlignment w:val="auto"/>
    </w:pPr>
    <w:rPr>
      <w:rFonts w:ascii="Myriad Pro" w:eastAsia="Calibri" w:hAnsi="Myriad Pro" w:cs="Times New Roman"/>
      <w:color w:val="auto"/>
      <w:sz w:val="24"/>
      <w:szCs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clear" w:pos="454"/>
        <w:tab w:val="clear" w:pos="907"/>
        <w:tab w:val="clear" w:pos="1361"/>
        <w:tab w:val="clear" w:pos="4961"/>
        <w:tab w:val="left" w:pos="340"/>
      </w:tabs>
      <w:spacing w:line="220" w:lineRule="atLeast"/>
      <w:ind w:left="142" w:hanging="142"/>
    </w:pPr>
    <w:rPr>
      <w:rFonts w:ascii="Arial (TT)" w:hAnsi="Arial (TT)" w:cs="Arial (TT)"/>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clear" w:pos="454"/>
        <w:tab w:val="clear" w:pos="907"/>
        <w:tab w:val="clear" w:pos="1361"/>
        <w:tab w:val="clear" w:pos="4961"/>
        <w:tab w:val="right" w:pos="5669"/>
        <w:tab w:val="left" w:pos="5953"/>
        <w:tab w:val="right" w:leader="dot" w:pos="9916"/>
      </w:tabs>
      <w:jc w:val="both"/>
    </w:pPr>
    <w:rPr>
      <w:rFonts w:ascii="Arial (TT)" w:hAnsi="Arial (TT)" w:cs="Arial (TT)"/>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clear" w:pos="454"/>
      </w:tabs>
      <w:ind w:left="907" w:hanging="454"/>
    </w:pPr>
  </w:style>
  <w:style w:type="paragraph" w:customStyle="1" w:styleId="coverboxFrontCover">
    <w:name w:val="cover box (Front Cover)"/>
    <w:basedOn w:val="Normal"/>
    <w:uiPriority w:val="99"/>
    <w:rsid w:val="00CA405C"/>
    <w:pPr>
      <w:tabs>
        <w:tab w:val="clear" w:pos="454"/>
        <w:tab w:val="clear" w:pos="907"/>
        <w:tab w:val="clear" w:pos="1361"/>
        <w:tab w:val="clear" w:pos="4961"/>
        <w:tab w:val="left" w:pos="340"/>
      </w:tabs>
      <w:spacing w:before="113" w:line="200" w:lineRule="atLeast"/>
    </w:pPr>
    <w:rPr>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Bullet16mmbulletstyles">
    <w:name w:val="Bullet 16mm (bullet styles)"/>
    <w:basedOn w:val="Bullet8mmbulletstyles"/>
    <w:uiPriority w:val="99"/>
    <w:rsid w:val="00F61D06"/>
    <w:pPr>
      <w:ind w:left="1361"/>
    </w:pPr>
  </w:style>
  <w:style w:type="paragraph" w:customStyle="1" w:styleId="MTDisplayEquation">
    <w:name w:val="MTDisplayEquation"/>
    <w:basedOn w:val="Normal"/>
    <w:next w:val="Normal"/>
    <w:link w:val="MTDisplayEquationChar"/>
    <w:rsid w:val="00D206FD"/>
    <w:pPr>
      <w:tabs>
        <w:tab w:val="clear" w:pos="454"/>
        <w:tab w:val="clear" w:pos="907"/>
        <w:tab w:val="clear" w:pos="1361"/>
        <w:tab w:val="clear" w:pos="4961"/>
        <w:tab w:val="center" w:pos="4960"/>
        <w:tab w:val="right" w:pos="9920"/>
      </w:tabs>
    </w:pPr>
  </w:style>
  <w:style w:type="character" w:customStyle="1" w:styleId="MTDisplayEquationChar">
    <w:name w:val="MTDisplayEquation Char"/>
    <w:basedOn w:val="DefaultParagraphFont"/>
    <w:link w:val="MTDisplayEquation"/>
    <w:rsid w:val="00D206FD"/>
    <w:rPr>
      <w:rFonts w:cs="Arial"/>
      <w:color w:val="000000"/>
      <w:szCs w:val="22"/>
    </w:rPr>
  </w:style>
  <w:style w:type="paragraph" w:customStyle="1" w:styleId="1adots">
    <w:name w:val="1(a) dots"/>
    <w:basedOn w:val="Normal"/>
    <w:uiPriority w:val="99"/>
    <w:rsid w:val="00EB49FC"/>
    <w:pPr>
      <w:tabs>
        <w:tab w:val="clear" w:pos="454"/>
        <w:tab w:val="clear" w:pos="907"/>
        <w:tab w:val="clear" w:pos="1361"/>
        <w:tab w:val="clear" w:pos="4961"/>
        <w:tab w:val="right" w:leader="dot" w:pos="9916"/>
      </w:tabs>
      <w:ind w:left="907"/>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yperlink" Target="https://teachcambridge.org" TargetMode="External"/><Relationship Id="rId26" Type="http://schemas.openxmlformats.org/officeDocument/2006/relationships/image" Target="media/image4.png"/><Relationship Id="rId39" Type="http://schemas.openxmlformats.org/officeDocument/2006/relationships/image" Target="media/image14.wmf"/><Relationship Id="rId21" Type="http://schemas.openxmlformats.org/officeDocument/2006/relationships/footer" Target="footer3.xml"/><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image" Target="media/image19.wmf"/><Relationship Id="rId50" Type="http://schemas.openxmlformats.org/officeDocument/2006/relationships/oleObject" Target="embeddings/oleObject8.bin"/><Relationship Id="rId55" Type="http://schemas.openxmlformats.org/officeDocument/2006/relationships/image" Target="media/image24.png"/><Relationship Id="rId63" Type="http://schemas.openxmlformats.org/officeDocument/2006/relationships/footer" Target="footer5.xml"/><Relationship Id="rId68" Type="http://schemas.openxmlformats.org/officeDocument/2006/relationships/hyperlink" Target="mailto:resources.feedback@ocr.org.uk" TargetMode="External"/><Relationship Id="rId76" Type="http://schemas.openxmlformats.org/officeDocument/2006/relationships/hyperlink" Target="mailto:resources.feedback@ocr.org.uk" TargetMode="External"/><Relationship Id="rId7" Type="http://schemas.openxmlformats.org/officeDocument/2006/relationships/settings" Target="settings.xml"/><Relationship Id="rId71" Type="http://schemas.openxmlformats.org/officeDocument/2006/relationships/hyperlink" Target="mailto:resources.feedback@ocr.org.uk?subject=I%20like%20the%20GCSE%20(9-1)%20Practice%20Materials%20Mathematics%20J560/01%20Alternative%20Paper%20Autumn%202023%20series" TargetMode="External"/><Relationship Id="rId2" Type="http://schemas.openxmlformats.org/officeDocument/2006/relationships/customXml" Target="../customXml/item2.xml"/><Relationship Id="rId16" Type="http://schemas.openxmlformats.org/officeDocument/2006/relationships/hyperlink" Target="https://www.ocr.org.uk/subjects/mathematics/" TargetMode="External"/><Relationship Id="rId29" Type="http://schemas.openxmlformats.org/officeDocument/2006/relationships/image" Target="media/image7.jpg"/><Relationship Id="rId11" Type="http://schemas.openxmlformats.org/officeDocument/2006/relationships/image" Target="media/image1.jpg"/><Relationship Id="rId24" Type="http://schemas.openxmlformats.org/officeDocument/2006/relationships/footer" Target="footer4.xml"/><Relationship Id="rId32" Type="http://schemas.openxmlformats.org/officeDocument/2006/relationships/image" Target="media/image10.png"/><Relationship Id="rId37" Type="http://schemas.openxmlformats.org/officeDocument/2006/relationships/image" Target="media/image13.wmf"/><Relationship Id="rId40" Type="http://schemas.openxmlformats.org/officeDocument/2006/relationships/oleObject" Target="embeddings/oleObject4.bin"/><Relationship Id="rId45" Type="http://schemas.openxmlformats.org/officeDocument/2006/relationships/image" Target="media/image17.png"/><Relationship Id="rId53" Type="http://schemas.openxmlformats.org/officeDocument/2006/relationships/image" Target="media/image22.jpg"/><Relationship Id="rId58" Type="http://schemas.openxmlformats.org/officeDocument/2006/relationships/image" Target="media/image26.png"/><Relationship Id="rId66" Type="http://schemas.openxmlformats.org/officeDocument/2006/relationships/hyperlink" Target="mailto:resources.feedback@ocr.org.uk?subject=I%20dislike%20the%20GCSE%20(9-1)%20Practice%20Materials%20Mathematics%20J560/01%20Alternative%20Paper%20Autumn%202023%20series" TargetMode="External"/><Relationship Id="rId74" Type="http://schemas.openxmlformats.org/officeDocument/2006/relationships/hyperlink" Target="mailto:resources.feedback@ocr.org.uk" TargetMode="External"/><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image" Target="media/image29.png"/><Relationship Id="rId10" Type="http://schemas.openxmlformats.org/officeDocument/2006/relationships/endnotes" Target="endnotes.xml"/><Relationship Id="rId19" Type="http://schemas.openxmlformats.org/officeDocument/2006/relationships/hyperlink" Target="https://teachcambridge.org" TargetMode="External"/><Relationship Id="rId31" Type="http://schemas.openxmlformats.org/officeDocument/2006/relationships/image" Target="media/image9.png"/><Relationship Id="rId44" Type="http://schemas.openxmlformats.org/officeDocument/2006/relationships/oleObject" Target="embeddings/oleObject6.bin"/><Relationship Id="rId52" Type="http://schemas.openxmlformats.org/officeDocument/2006/relationships/oleObject" Target="embeddings/oleObject9.bin"/><Relationship Id="rId60" Type="http://schemas.openxmlformats.org/officeDocument/2006/relationships/image" Target="media/image28.png"/><Relationship Id="rId65" Type="http://schemas.openxmlformats.org/officeDocument/2006/relationships/hyperlink" Target="mailto:resources.feedback@ocr.org.uk?subject=I%20like%20the%20GCSE%20(9-1)%20Practice%20Materials%20Mathematics%20J560/01%20Alternative%20Paper%20Autumn%202023%20series" TargetMode="External"/><Relationship Id="rId73" Type="http://schemas.openxmlformats.org/officeDocument/2006/relationships/hyperlink" Target="https://www.ocr.org.uk/qualifications/resource-finder/" TargetMode="External"/><Relationship Id="rId78" Type="http://schemas.openxmlformats.org/officeDocument/2006/relationships/footer" Target="footer7.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2.jpeg"/><Relationship Id="rId27" Type="http://schemas.openxmlformats.org/officeDocument/2006/relationships/image" Target="media/image5.jpg"/><Relationship Id="rId30" Type="http://schemas.openxmlformats.org/officeDocument/2006/relationships/image" Target="media/image8.png"/><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7.bin"/><Relationship Id="rId56" Type="http://schemas.openxmlformats.org/officeDocument/2006/relationships/image" Target="media/image25.wmf"/><Relationship Id="rId64" Type="http://schemas.openxmlformats.org/officeDocument/2006/relationships/image" Target="media/image30.jpeg"/><Relationship Id="rId69" Type="http://schemas.openxmlformats.org/officeDocument/2006/relationships/hyperlink" Target="https://www.ocr.org.uk/qualifications/expression-of-interest/" TargetMode="External"/><Relationship Id="rId77" Type="http://schemas.openxmlformats.org/officeDocument/2006/relationships/footer" Target="footer6.xml"/><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hyperlink" Target="mailto:resources.feedback@ocr.org.uk?subject=I%20dislike%20the%20GCSE%20(9-1)%20Practice%20Materials%20Mathematics%20J560/01%20Alternative%20Paper%20Autumn%202023%20series"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hyperlink" Target="https://www.ocr.org.uk/subjects/mathematics/" TargetMode="External"/><Relationship Id="rId25" Type="http://schemas.openxmlformats.org/officeDocument/2006/relationships/image" Target="media/image3.png"/><Relationship Id="rId33" Type="http://schemas.openxmlformats.org/officeDocument/2006/relationships/image" Target="media/image11.wmf"/><Relationship Id="rId38" Type="http://schemas.openxmlformats.org/officeDocument/2006/relationships/oleObject" Target="embeddings/oleObject3.bin"/><Relationship Id="rId46" Type="http://schemas.openxmlformats.org/officeDocument/2006/relationships/image" Target="media/image18.png"/><Relationship Id="rId59" Type="http://schemas.openxmlformats.org/officeDocument/2006/relationships/image" Target="media/image27.png"/><Relationship Id="rId67" Type="http://schemas.openxmlformats.org/officeDocument/2006/relationships/hyperlink" Target="https://www.ocr.org.uk/qualifications/resource-finder/" TargetMode="External"/><Relationship Id="rId20" Type="http://schemas.openxmlformats.org/officeDocument/2006/relationships/header" Target="header3.xml"/><Relationship Id="rId41" Type="http://schemas.openxmlformats.org/officeDocument/2006/relationships/image" Target="media/image15.wmf"/><Relationship Id="rId54" Type="http://schemas.openxmlformats.org/officeDocument/2006/relationships/image" Target="media/image23.png"/><Relationship Id="rId62" Type="http://schemas.openxmlformats.org/officeDocument/2006/relationships/header" Target="header5.xml"/><Relationship Id="rId70" Type="http://schemas.openxmlformats.org/officeDocument/2006/relationships/hyperlink" Target="mailto:resources.feedback@ocr.org.uk" TargetMode="External"/><Relationship Id="rId75" Type="http://schemas.openxmlformats.org/officeDocument/2006/relationships/hyperlink" Target="https://www.ocr.org.uk/qualifications/expression-of-interest/"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header" Target="header4.xml"/><Relationship Id="rId28" Type="http://schemas.openxmlformats.org/officeDocument/2006/relationships/image" Target="media/image6.png"/><Relationship Id="rId36" Type="http://schemas.openxmlformats.org/officeDocument/2006/relationships/oleObject" Target="embeddings/oleObject2.bin"/><Relationship Id="rId49" Type="http://schemas.openxmlformats.org/officeDocument/2006/relationships/image" Target="media/image20.wmf"/><Relationship Id="rId57"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304</PowerAppID>
    <_Version xmlns="http://schemas.microsoft.com/sharepoint/v3/fields" xsi:nil="true"/>
    <Qualification xmlns="a826fb59-e30b-4629-9a45-ddaff588768b">GCSE</Qualification>
    <Component xmlns="a826fb59-e30b-4629-9a45-ddaff588768b">J560/01</Component>
    <Documenttype xmlns="a826fb59-e30b-4629-9a45-ddaff588768b">Alternative paper</Documenttype>
    <Series xmlns="a826fb59-e30b-4629-9a45-ddaff588768b">November 2023</Series>
    <Prodman xmlns="a826fb59-e30b-4629-9a45-ddaff588768b">
      <UserInfo>
        <DisplayName>Emma Nightingale</DisplayName>
        <AccountId>14</AccountId>
        <AccountType/>
      </UserInfo>
    </Prodman>
  </documentManagement>
</p:properties>
</file>

<file path=customXml/itemProps1.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2.xml><?xml version="1.0" encoding="utf-8"?>
<ds:datastoreItem xmlns:ds="http://schemas.openxmlformats.org/officeDocument/2006/customXml" ds:itemID="{FDC77C10-A325-4102-84EB-69240DC989F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4.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298</TotalTime>
  <Pages>25</Pages>
  <Words>1492</Words>
  <Characters>850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1 Autumn 2023 series</vt:lpstr>
    </vt:vector>
  </TitlesOfParts>
  <Company>Cambridge University Press &amp; Assessment</Company>
  <LinksUpToDate>false</LinksUpToDate>
  <CharactersWithSpaces>9978</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1 Autumn 2023 series</dc:title>
  <dc:subject>Mathematics</dc:subject>
  <dc:creator>OCR</dc:creator>
  <cp:keywords>Mathematics; Alternative papers; J560/01; Series 2023; Autumn</cp:keywords>
  <dc:description/>
  <cp:lastModifiedBy>Ramune Bruzinskiene</cp:lastModifiedBy>
  <cp:revision>138</cp:revision>
  <cp:lastPrinted>2023-11-01T20:49:00Z</cp:lastPrinted>
  <dcterms:created xsi:type="dcterms:W3CDTF">2024-03-14T15:56:00Z</dcterms:created>
  <dcterms:modified xsi:type="dcterms:W3CDTF">2024-05-02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MediaServiceImageTags">
    <vt:lpwstr/>
  </property>
</Properties>
</file>